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55"/>
        <w:gridCol w:w="5490"/>
      </w:tblGrid>
      <w:tr w:rsidR="00487EA4" w:rsidRPr="00D921F4" w14:paraId="4114F226" w14:textId="77777777" w:rsidTr="00487EA4">
        <w:tc>
          <w:tcPr>
            <w:tcW w:w="4855" w:type="dxa"/>
          </w:tcPr>
          <w:p w14:paraId="0452A594" w14:textId="77777777" w:rsidR="00487EA4" w:rsidRPr="00D921F4" w:rsidRDefault="00487EA4" w:rsidP="00487EA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bookmarkStart w:id="0" w:name="_GoBack"/>
            <w:bookmarkEnd w:id="0"/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SỞ GIÁO DỤC VÀ ĐÀO TẠO</w:t>
            </w:r>
          </w:p>
          <w:p w14:paraId="160B3795" w14:textId="77777777" w:rsidR="00487EA4" w:rsidRPr="00D921F4" w:rsidRDefault="00487EA4" w:rsidP="00487EA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ỈNH BÀ RỊA – VŨNG TÀU</w:t>
            </w:r>
          </w:p>
          <w:p w14:paraId="4B8FAC1D" w14:textId="59F7A2AA" w:rsidR="00487EA4" w:rsidRPr="00D921F4" w:rsidRDefault="00487EA4" w:rsidP="00487EA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C284700" wp14:editId="1D112CB9">
                      <wp:simplePos x="0" y="0"/>
                      <wp:positionH relativeFrom="column">
                        <wp:posOffset>607695</wp:posOffset>
                      </wp:positionH>
                      <wp:positionV relativeFrom="paragraph">
                        <wp:posOffset>87630</wp:posOffset>
                      </wp:positionV>
                      <wp:extent cx="1651000" cy="0"/>
                      <wp:effectExtent l="0" t="0" r="0" b="0"/>
                      <wp:wrapNone/>
                      <wp:docPr id="81677266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51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162DB1E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.85pt,6.9pt" to="177.8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0B16554F" w14:textId="67BCA948" w:rsidR="00BA13E2" w:rsidRPr="00D921F4" w:rsidRDefault="00BA13E2" w:rsidP="00487EA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HỘI ĐỒNG BỘ MÔN TOÁN</w:t>
            </w:r>
          </w:p>
          <w:p w14:paraId="41BDCB63" w14:textId="598526F6" w:rsidR="00487EA4" w:rsidRPr="00D921F4" w:rsidRDefault="00487EA4" w:rsidP="00487E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(ĐỀ MINH HỌ</w:t>
            </w:r>
            <w:r w:rsidR="0082658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A </w:t>
            </w:r>
            <w:r w:rsidR="0082658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20</w:t>
            </w: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</w:tc>
        <w:tc>
          <w:tcPr>
            <w:tcW w:w="5490" w:type="dxa"/>
          </w:tcPr>
          <w:p w14:paraId="7F940143" w14:textId="36ED7FD6" w:rsidR="00487EA4" w:rsidRPr="00D921F4" w:rsidRDefault="00487EA4" w:rsidP="00487EA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KỲ THI TUYỂN SINH LỚP 10 THPT</w:t>
            </w:r>
          </w:p>
          <w:p w14:paraId="4A00F240" w14:textId="504E0B49" w:rsidR="00487EA4" w:rsidRPr="00D921F4" w:rsidRDefault="00487EA4" w:rsidP="00487EA4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ĂM HỌC 2024 – 2025</w:t>
            </w:r>
          </w:p>
          <w:p w14:paraId="2351086D" w14:textId="26D1D6DD" w:rsidR="00487EA4" w:rsidRPr="00D921F4" w:rsidRDefault="00487EA4" w:rsidP="00487E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B2CA4E4" wp14:editId="795FF425">
                      <wp:simplePos x="0" y="0"/>
                      <wp:positionH relativeFrom="column">
                        <wp:posOffset>706120</wp:posOffset>
                      </wp:positionH>
                      <wp:positionV relativeFrom="paragraph">
                        <wp:posOffset>87630</wp:posOffset>
                      </wp:positionV>
                      <wp:extent cx="2146300" cy="0"/>
                      <wp:effectExtent l="0" t="0" r="0" b="0"/>
                      <wp:wrapNone/>
                      <wp:docPr id="916632018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1463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726E724C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.6pt,6.9pt" to="224.6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" strokecolor="black [3200]" strokeweight=".5pt">
                      <v:stroke joinstyle="miter"/>
                    </v:line>
                  </w:pict>
                </mc:Fallback>
              </mc:AlternateContent>
            </w:r>
          </w:p>
          <w:p w14:paraId="6CE8CA2A" w14:textId="77777777" w:rsidR="00487EA4" w:rsidRPr="00D921F4" w:rsidRDefault="00487EA4" w:rsidP="00487E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Đề thi môn : </w:t>
            </w: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TOÁN (Chung)</w:t>
            </w:r>
          </w:p>
          <w:p w14:paraId="29306810" w14:textId="76208DB3" w:rsidR="00487EA4" w:rsidRPr="00D921F4" w:rsidRDefault="00487EA4" w:rsidP="00487EA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hời gian làm bài : </w:t>
            </w: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20</w: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phút</w:t>
            </w:r>
          </w:p>
        </w:tc>
      </w:tr>
    </w:tbl>
    <w:p w14:paraId="692A82EC" w14:textId="77777777" w:rsidR="00062AF3" w:rsidRPr="00D921F4" w:rsidRDefault="00062AF3" w:rsidP="00487EA4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1CA6756" w14:textId="626182A0" w:rsidR="00487EA4" w:rsidRPr="00D921F4" w:rsidRDefault="00487EA4" w:rsidP="00BA13E2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Câu 1 (2,5 điểm). </w:t>
      </w:r>
    </w:p>
    <w:p w14:paraId="2D1DA873" w14:textId="7942C84C" w:rsidR="00487EA4" w:rsidRPr="00D921F4" w:rsidRDefault="00487EA4" w:rsidP="00BA13E2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phương trình :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1680" w:dyaOrig="320" w14:anchorId="65B570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5.75pt" o:ole="">
            <v:imagedata r:id="rId5" o:title=""/>
          </v:shape>
          <o:OLEObject Type="Embed" ProgID="Equation.DSMT4" ShapeID="_x0000_i1025" DrawAspect="Content" ObjectID="_1776499368" r:id="rId6"/>
        </w:object>
      </w:r>
    </w:p>
    <w:p w14:paraId="4A92162D" w14:textId="5064A6B7" w:rsidR="00487EA4" w:rsidRPr="00D921F4" w:rsidRDefault="00487EA4" w:rsidP="00BA13E2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hệ phương trình : </w:t>
      </w:r>
      <w:r w:rsidRPr="00D921F4">
        <w:rPr>
          <w:rFonts w:ascii="Times New Roman" w:hAnsi="Times New Roman" w:cs="Times New Roman"/>
          <w:position w:val="-30"/>
          <w:sz w:val="24"/>
          <w:szCs w:val="24"/>
        </w:rPr>
        <w:object w:dxaOrig="1420" w:dyaOrig="720" w14:anchorId="26B5E60B">
          <v:shape id="_x0000_i1026" type="#_x0000_t75" style="width:71.25pt;height:36pt" o:ole="">
            <v:imagedata r:id="rId7" o:title=""/>
          </v:shape>
          <o:OLEObject Type="Embed" ProgID="Equation.DSMT4" ShapeID="_x0000_i1026" DrawAspect="Content" ObjectID="_1776499369" r:id="rId8"/>
        </w:object>
      </w:r>
    </w:p>
    <w:p w14:paraId="3A0F06D5" w14:textId="2E6E5264" w:rsidR="00487EA4" w:rsidRPr="00D921F4" w:rsidRDefault="00487EA4" w:rsidP="00BA13E2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Thực hiện phép tính : </w:t>
      </w:r>
      <w:r w:rsidR="00FA335E" w:rsidRPr="00D921F4">
        <w:rPr>
          <w:rFonts w:ascii="Times New Roman" w:hAnsi="Times New Roman" w:cs="Times New Roman"/>
          <w:position w:val="-28"/>
          <w:sz w:val="24"/>
          <w:szCs w:val="24"/>
        </w:rPr>
        <w:object w:dxaOrig="3680" w:dyaOrig="680" w14:anchorId="374576CB">
          <v:shape id="_x0000_i1027" type="#_x0000_t75" style="width:183.75pt;height:33.75pt" o:ole="">
            <v:imagedata r:id="rId9" o:title=""/>
          </v:shape>
          <o:OLEObject Type="Embed" ProgID="Equation.DSMT4" ShapeID="_x0000_i1027" DrawAspect="Content" ObjectID="_1776499370" r:id="rId10"/>
        </w:object>
      </w:r>
    </w:p>
    <w:p w14:paraId="7EE90575" w14:textId="77777777" w:rsidR="00BA13E2" w:rsidRPr="00D921F4" w:rsidRDefault="00BA13E2" w:rsidP="00BA13E2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FADDAE1" w14:textId="5733F273" w:rsidR="00487EA4" w:rsidRPr="00D921F4" w:rsidRDefault="00487EA4" w:rsidP="00BA13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2 (2,0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="005B76DF" w:rsidRPr="00D921F4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4B4538B1">
          <v:shape id="_x0000_i1028" type="#_x0000_t75" style="width:42pt;height:30.75pt" o:ole="">
            <v:imagedata r:id="rId11" o:title=""/>
          </v:shape>
          <o:OLEObject Type="Embed" ProgID="Equation.DSMT4" ShapeID="_x0000_i1028" DrawAspect="Content" ObjectID="_1776499371" r:id="rId12"/>
        </w:object>
      </w:r>
      <w:r w:rsidR="005B76DF" w:rsidRPr="00D921F4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="005B76DF" w:rsidRPr="00D921F4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704ED908">
          <v:shape id="_x0000_i1029" type="#_x0000_t75" style="width:21pt;height:20.25pt" o:ole="">
            <v:imagedata r:id="rId13" o:title=""/>
          </v:shape>
          <o:OLEObject Type="Embed" ProgID="Equation.DSMT4" ShapeID="_x0000_i1029" DrawAspect="Content" ObjectID="_1776499372" r:id="rId14"/>
        </w:object>
      </w:r>
      <w:r w:rsidR="005B76DF" w:rsidRPr="00D921F4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="005B76DF" w:rsidRPr="00D921F4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3869BC6F">
          <v:shape id="_x0000_i1030" type="#_x0000_t75" style="width:99.75pt;height:20.25pt" o:ole="">
            <v:imagedata r:id="rId15" o:title=""/>
          </v:shape>
          <o:OLEObject Type="Embed" ProgID="Equation.DSMT4" ShapeID="_x0000_i1030" DrawAspect="Content" ObjectID="_1776499373" r:id="rId16"/>
        </w:object>
      </w:r>
    </w:p>
    <w:p w14:paraId="413491F4" w14:textId="7C5BA1A1" w:rsidR="005B76DF" w:rsidRPr="00D921F4" w:rsidRDefault="005B76DF" w:rsidP="00BA13E2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Vẽ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232BD2E2">
          <v:shape id="_x0000_i1031" type="#_x0000_t75" style="width:24pt;height:20.25pt" o:ole="">
            <v:imagedata r:id="rId17" o:title=""/>
          </v:shape>
          <o:OLEObject Type="Embed" ProgID="Equation.DSMT4" ShapeID="_x0000_i1031" DrawAspect="Content" ObjectID="_1776499374" r:id="rId18"/>
        </w:object>
      </w:r>
    </w:p>
    <w:p w14:paraId="60276405" w14:textId="02185082" w:rsidR="005B76DF" w:rsidRPr="00D921F4" w:rsidRDefault="005B76DF" w:rsidP="00BA13E2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Tìm tất cả giá trị thực của tham số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F84CC6C">
          <v:shape id="_x0000_i1032" type="#_x0000_t75" style="width:12.75pt;height:11.25pt" o:ole="">
            <v:imagedata r:id="rId19" o:title=""/>
          </v:shape>
          <o:OLEObject Type="Embed" ProgID="Equation.DSMT4" ShapeID="_x0000_i1032" DrawAspect="Content" ObjectID="_1776499375" r:id="rId2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254BD1F1">
          <v:shape id="_x0000_i1033" type="#_x0000_t75" style="width:21pt;height:20.25pt" o:ole="">
            <v:imagedata r:id="rId21" o:title=""/>
          </v:shape>
          <o:OLEObject Type="Embed" ProgID="Equation.DSMT4" ShapeID="_x0000_i1033" DrawAspect="Content" ObjectID="_1776499376" r:id="rId2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ới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21425097">
          <v:shape id="_x0000_i1034" type="#_x0000_t75" style="width:21.75pt;height:20.25pt" o:ole="">
            <v:imagedata r:id="rId23" o:title=""/>
          </v:shape>
          <o:OLEObject Type="Embed" ProgID="Equation.DSMT4" ShapeID="_x0000_i1034" DrawAspect="Content" ObjectID="_1776499377" r:id="rId2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nhau tại hai điểm phân biệt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35E0BCBA">
          <v:shape id="_x0000_i1035" type="#_x0000_t75" style="width:51pt;height:20.25pt" o:ole="">
            <v:imagedata r:id="rId25" o:title=""/>
          </v:shape>
          <o:OLEObject Type="Embed" ProgID="Equation.DSMT4" ShapeID="_x0000_i1035" DrawAspect="Content" ObjectID="_1776499378" r:id="rId2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à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5F3D026">
          <v:shape id="_x0000_i1036" type="#_x0000_t75" style="width:51pt;height:20.25pt" o:ole="">
            <v:imagedata r:id="rId27" o:title=""/>
          </v:shape>
          <o:OLEObject Type="Embed" ProgID="Equation.DSMT4" ShapeID="_x0000_i1036" DrawAspect="Content" ObjectID="_1776499379" r:id="rId2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mà biểu thức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1094B41F">
          <v:shape id="_x0000_i1037" type="#_x0000_t75" style="width:108pt;height:20.25pt" o:ole="">
            <v:imagedata r:id="rId29" o:title=""/>
          </v:shape>
          <o:OLEObject Type="Embed" ProgID="Equation.DSMT4" ShapeID="_x0000_i1037" DrawAspect="Content" ObjectID="_1776499380" r:id="rId3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p w14:paraId="65D32966" w14:textId="77777777" w:rsidR="00BA13E2" w:rsidRPr="00D921F4" w:rsidRDefault="00BA13E2" w:rsidP="00BA13E2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31FD4A9" w14:textId="4C8357FB" w:rsidR="005B76DF" w:rsidRPr="00D921F4" w:rsidRDefault="005B76DF" w:rsidP="00BA13E2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Câu 3 (1,5 điểm). </w:t>
      </w:r>
    </w:p>
    <w:p w14:paraId="7E72D07D" w14:textId="4CA83874" w:rsidR="005B76DF" w:rsidRPr="00D921F4" w:rsidRDefault="005B76DF" w:rsidP="00BA13E2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Một xe gắn máy đi từ địa điểm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0A98482F">
          <v:shape id="_x0000_i1038" type="#_x0000_t75" style="width:12pt;height:12.75pt" o:ole="">
            <v:imagedata r:id="rId31" o:title=""/>
          </v:shape>
          <o:OLEObject Type="Embed" ProgID="Equation.DSMT4" ShapeID="_x0000_i1038" DrawAspect="Content" ObjectID="_1776499381" r:id="rId3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đến địa điểm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75B5AE0">
          <v:shape id="_x0000_i1039" type="#_x0000_t75" style="width:12pt;height:12.75pt" o:ole="">
            <v:imagedata r:id="rId33" o:title=""/>
          </v:shape>
          <o:OLEObject Type="Embed" ProgID="Equation.DSMT4" ShapeID="_x0000_i1039" DrawAspect="Content" ObjectID="_1776499382" r:id="rId3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rên quãng đường dài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35A882A">
          <v:shape id="_x0000_i1040" type="#_x0000_t75" style="width:20.25pt;height:14.25pt" o:ole="">
            <v:imagedata r:id="rId35" o:title=""/>
          </v:shape>
          <o:OLEObject Type="Embed" ProgID="Equation.DSMT4" ShapeID="_x0000_i1040" DrawAspect="Content" ObjectID="_1776499383" r:id="rId3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km rồi sau đó đi từ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CB713A5">
          <v:shape id="_x0000_i1041" type="#_x0000_t75" style="width:12pt;height:12.75pt" o:ole="">
            <v:imagedata r:id="rId37" o:title=""/>
          </v:shape>
          <o:OLEObject Type="Embed" ProgID="Equation.DSMT4" ShapeID="_x0000_i1041" DrawAspect="Content" ObjectID="_1776499384" r:id="rId3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ề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461722B9">
          <v:shape id="_x0000_i1042" type="#_x0000_t75" style="width:12pt;height:12.75pt" o:ole="">
            <v:imagedata r:id="rId39" o:title=""/>
          </v:shape>
          <o:OLEObject Type="Embed" ProgID="Equation.DSMT4" ShapeID="_x0000_i1042" DrawAspect="Content" ObjectID="_1776499385" r:id="rId4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rên cùng một quãng đường với vận tốc giảm so với lúc đi là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9E669A5">
          <v:shape id="_x0000_i1043" type="#_x0000_t75" style="width:14.25pt;height:14.25pt" o:ole="">
            <v:imagedata r:id="rId41" o:title=""/>
          </v:shape>
          <o:OLEObject Type="Embed" ProgID="Equation.DSMT4" ShapeID="_x0000_i1043" DrawAspect="Content" ObjectID="_1776499386" r:id="rId4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km/h. Biết tổng thời gian đi và về là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A627795">
          <v:shape id="_x0000_i1044" type="#_x0000_t75" style="width:9.75pt;height:12.75pt" o:ole="">
            <v:imagedata r:id="rId43" o:title=""/>
          </v:shape>
          <o:OLEObject Type="Embed" ProgID="Equation.DSMT4" ShapeID="_x0000_i1044" DrawAspect="Content" ObjectID="_1776499387" r:id="rId4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giờ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16740E88">
          <v:shape id="_x0000_i1045" type="#_x0000_t75" style="width:15pt;height:14.25pt" o:ole="">
            <v:imagedata r:id="rId45" o:title=""/>
          </v:shape>
          <o:OLEObject Type="Embed" ProgID="Equation.DSMT4" ShapeID="_x0000_i1045" DrawAspect="Content" ObjectID="_1776499388" r:id="rId4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phút. Tính vận tốc của xe khi đi từ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0654FB8">
          <v:shape id="_x0000_i1046" type="#_x0000_t75" style="width:12pt;height:12.75pt" o:ole="">
            <v:imagedata r:id="rId31" o:title=""/>
          </v:shape>
          <o:OLEObject Type="Embed" ProgID="Equation.DSMT4" ShapeID="_x0000_i1046" DrawAspect="Content" ObjectID="_1776499389" r:id="rId4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đến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7B32088">
          <v:shape id="_x0000_i1047" type="#_x0000_t75" style="width:14.25pt;height:14.25pt" o:ole="">
            <v:imagedata r:id="rId48" o:title=""/>
          </v:shape>
          <o:OLEObject Type="Embed" ProgID="Equation.DSMT4" ShapeID="_x0000_i1047" DrawAspect="Content" ObjectID="_1776499390" r:id="rId49"/>
        </w:object>
      </w:r>
    </w:p>
    <w:p w14:paraId="1DAEDB16" w14:textId="2C4D985D" w:rsidR="005B76DF" w:rsidRPr="00D921F4" w:rsidRDefault="005B76DF" w:rsidP="00BA13E2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phương trình : </w:t>
      </w:r>
      <w:r w:rsidRPr="00D921F4">
        <w:rPr>
          <w:rFonts w:ascii="Times New Roman" w:hAnsi="Times New Roman" w:cs="Times New Roman"/>
          <w:position w:val="-8"/>
          <w:sz w:val="24"/>
          <w:szCs w:val="24"/>
        </w:rPr>
        <w:object w:dxaOrig="2040" w:dyaOrig="360" w14:anchorId="24AD2256">
          <v:shape id="_x0000_i1048" type="#_x0000_t75" style="width:102pt;height:18pt" o:ole="">
            <v:imagedata r:id="rId50" o:title=""/>
          </v:shape>
          <o:OLEObject Type="Embed" ProgID="Equation.DSMT4" ShapeID="_x0000_i1048" DrawAspect="Content" ObjectID="_1776499391" r:id="rId51"/>
        </w:object>
      </w:r>
    </w:p>
    <w:p w14:paraId="13272F7A" w14:textId="77777777" w:rsidR="00BA13E2" w:rsidRPr="00D921F4" w:rsidRDefault="00BA13E2" w:rsidP="00BA13E2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65EE9EE9" w14:textId="70E81980" w:rsidR="005B76DF" w:rsidRPr="00D921F4" w:rsidRDefault="005B76DF" w:rsidP="00BA13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4 (3,5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</w: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Từ điểm </w:t>
      </w:r>
      <w:r w:rsidR="00421C99" w:rsidRPr="00D921F4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64FE623">
          <v:shape id="_x0000_i1049" type="#_x0000_t75" style="width:15.75pt;height:12.75pt" o:ole="">
            <v:imagedata r:id="rId52" o:title=""/>
          </v:shape>
          <o:OLEObject Type="Embed" ProgID="Equation.DSMT4" ShapeID="_x0000_i1049" DrawAspect="Content" ObjectID="_1776499392" r:id="rId53"/>
        </w:objec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="00421C99"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15DE3A8C">
          <v:shape id="_x0000_i1050" type="#_x0000_t75" style="width:21.75pt;height:20.25pt" o:ole="">
            <v:imagedata r:id="rId54" o:title=""/>
          </v:shape>
          <o:OLEObject Type="Embed" ProgID="Equation.DSMT4" ShapeID="_x0000_i1050" DrawAspect="Content" ObjectID="_1776499393" r:id="rId55"/>
        </w:objec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 vẽ hai tiếp tuyến </w:t>
      </w:r>
      <w:r w:rsidR="00421C99" w:rsidRPr="00D921F4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D50849E">
          <v:shape id="_x0000_i1051" type="#_x0000_t75" style="width:42.75pt;height:15.75pt" o:ole="">
            <v:imagedata r:id="rId56" o:title=""/>
          </v:shape>
          <o:OLEObject Type="Embed" ProgID="Equation.DSMT4" ShapeID="_x0000_i1051" DrawAspect="Content" ObjectID="_1776499394" r:id="rId57"/>
        </w:objec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 của </w:t>
      </w:r>
      <w:r w:rsidR="00421C99"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64F5EE75">
          <v:shape id="_x0000_i1052" type="#_x0000_t75" style="width:21.75pt;height:20.25pt" o:ole="">
            <v:imagedata r:id="rId58" o:title=""/>
          </v:shape>
          <o:OLEObject Type="Embed" ProgID="Equation.DSMT4" ShapeID="_x0000_i1052" DrawAspect="Content" ObjectID="_1776499395" r:id="rId59"/>
        </w:objec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 (với </w:t>
      </w:r>
      <w:r w:rsidR="00421C99" w:rsidRPr="00D921F4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0C52DBDD">
          <v:shape id="_x0000_i1053" type="#_x0000_t75" style="width:24pt;height:15.75pt" o:ole="">
            <v:imagedata r:id="rId60" o:title=""/>
          </v:shape>
          <o:OLEObject Type="Embed" ProgID="Equation.DSMT4" ShapeID="_x0000_i1053" DrawAspect="Content" ObjectID="_1776499396" r:id="rId61"/>
        </w:objec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 là hai tiếp điểm). Đường thẳng </w:t>
      </w:r>
      <w:r w:rsidR="00421C99" w:rsidRPr="00D921F4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7338A36F">
          <v:shape id="_x0000_i1054" type="#_x0000_t75" style="width:23.25pt;height:14.25pt" o:ole="">
            <v:imagedata r:id="rId62" o:title=""/>
          </v:shape>
          <o:OLEObject Type="Embed" ProgID="Equation.DSMT4" ShapeID="_x0000_i1054" DrawAspect="Content" ObjectID="_1776499397" r:id="rId63"/>
        </w:objec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 cắt đường tròn </w:t>
      </w:r>
      <w:r w:rsidR="00421C99"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4FE574FD">
          <v:shape id="_x0000_i1055" type="#_x0000_t75" style="width:21.75pt;height:20.25pt" o:ole="">
            <v:imagedata r:id="rId64" o:title=""/>
          </v:shape>
          <o:OLEObject Type="Embed" ProgID="Equation.DSMT4" ShapeID="_x0000_i1055" DrawAspect="Content" ObjectID="_1776499398" r:id="rId65"/>
        </w:objec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="00421C99" w:rsidRPr="00D921F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0A24B36">
          <v:shape id="_x0000_i1056" type="#_x0000_t75" style="width:12pt;height:14.25pt" o:ole="">
            <v:imagedata r:id="rId66" o:title=""/>
          </v:shape>
          <o:OLEObject Type="Embed" ProgID="Equation.DSMT4" ShapeID="_x0000_i1056" DrawAspect="Content" ObjectID="_1776499399" r:id="rId67"/>
        </w:objec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 và </w:t>
      </w:r>
      <w:r w:rsidR="00421C99" w:rsidRPr="00D921F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CB437F8">
          <v:shape id="_x0000_i1057" type="#_x0000_t75" style="width:12.75pt;height:12.75pt" o:ole="">
            <v:imagedata r:id="rId68" o:title=""/>
          </v:shape>
          <o:OLEObject Type="Embed" ProgID="Equation.DSMT4" ShapeID="_x0000_i1057" DrawAspect="Content" ObjectID="_1776499400" r:id="rId69"/>
        </w:objec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 (</w:t>
      </w:r>
      <w:r w:rsidR="00421C99" w:rsidRPr="00D921F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459626F0">
          <v:shape id="_x0000_i1058" type="#_x0000_t75" style="width:12pt;height:14.25pt" o:ole="">
            <v:imagedata r:id="rId66" o:title=""/>
          </v:shape>
          <o:OLEObject Type="Embed" ProgID="Equation.DSMT4" ShapeID="_x0000_i1058" DrawAspect="Content" ObjectID="_1776499401" r:id="rId70"/>
        </w:objec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 nằm giữa </w:t>
      </w:r>
      <w:r w:rsidR="00421C99" w:rsidRPr="00D921F4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7066F874">
          <v:shape id="_x0000_i1059" type="#_x0000_t75" style="width:29.25pt;height:15.75pt" o:ole="">
            <v:imagedata r:id="rId71" o:title=""/>
          </v:shape>
          <o:OLEObject Type="Embed" ProgID="Equation.DSMT4" ShapeID="_x0000_i1059" DrawAspect="Content" ObjectID="_1776499402" r:id="rId72"/>
        </w:object>
      </w:r>
      <w:r w:rsidR="00421C99" w:rsidRPr="00D921F4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190144F6" w14:textId="550E0E67" w:rsidR="00421C99" w:rsidRPr="00D921F4" w:rsidRDefault="00421C99" w:rsidP="00BA13E2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Chứng minh tứ giác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7309512">
          <v:shape id="_x0000_i1060" type="#_x0000_t75" style="width:36.75pt;height:14.25pt" o:ole="">
            <v:imagedata r:id="rId73" o:title=""/>
          </v:shape>
          <o:OLEObject Type="Embed" ProgID="Equation.DSMT4" ShapeID="_x0000_i1060" DrawAspect="Content" ObjectID="_1776499403" r:id="rId7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nội tiếp.</w:t>
      </w:r>
    </w:p>
    <w:p w14:paraId="4061865B" w14:textId="5BAE0C8A" w:rsidR="00421C99" w:rsidRPr="00D921F4" w:rsidRDefault="00421C99" w:rsidP="00BA13E2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1600" w:dyaOrig="320" w14:anchorId="0FE4321E">
          <v:shape id="_x0000_i1061" type="#_x0000_t75" style="width:80.25pt;height:15.75pt" o:ole="">
            <v:imagedata r:id="rId75" o:title=""/>
          </v:shape>
          <o:OLEObject Type="Embed" ProgID="Equation.DSMT4" ShapeID="_x0000_i1061" DrawAspect="Content" ObjectID="_1776499404" r:id="rId76"/>
        </w:object>
      </w:r>
    </w:p>
    <w:p w14:paraId="6066282F" w14:textId="24B5AB25" w:rsidR="00421C99" w:rsidRPr="00D921F4" w:rsidRDefault="00421C99" w:rsidP="00BA13E2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Trên đoạn thẳng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774CF1CE">
          <v:shape id="_x0000_i1062" type="#_x0000_t75" style="width:21pt;height:14.25pt" o:ole="">
            <v:imagedata r:id="rId77" o:title=""/>
          </v:shape>
          <o:OLEObject Type="Embed" ProgID="Equation.DSMT4" ShapeID="_x0000_i1062" DrawAspect="Content" ObjectID="_1776499405" r:id="rId7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76C4824A">
          <v:shape id="_x0000_i1063" type="#_x0000_t75" style="width:36pt;height:15.75pt" o:ole="">
            <v:imagedata r:id="rId79" o:title=""/>
          </v:shape>
          <o:OLEObject Type="Embed" ProgID="Equation.DSMT4" ShapeID="_x0000_i1063" DrawAspect="Content" ObjectID="_1776499406" r:id="rId8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đường tròn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49F27D84">
          <v:shape id="_x0000_i1064" type="#_x0000_t75" style="width:21.75pt;height:20.25pt" o:ole="">
            <v:imagedata r:id="rId54" o:title=""/>
          </v:shape>
          <o:OLEObject Type="Embed" ProgID="Equation.DSMT4" ShapeID="_x0000_i1064" DrawAspect="Content" ObjectID="_1776499407" r:id="rId81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4591AC8">
          <v:shape id="_x0000_i1065" type="#_x0000_t75" style="width:12.75pt;height:12.75pt" o:ole="">
            <v:imagedata r:id="rId82" o:title=""/>
          </v:shape>
          <o:OLEObject Type="Embed" ProgID="Equation.DSMT4" ShapeID="_x0000_i1065" DrawAspect="Content" ObjectID="_1776499408" r:id="rId8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khác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68A9372A">
          <v:shape id="_x0000_i1066" type="#_x0000_t75" style="width:14.25pt;height:14.25pt" o:ole="">
            <v:imagedata r:id="rId84" o:title=""/>
          </v:shape>
          <o:OLEObject Type="Embed" ProgID="Equation.DSMT4" ShapeID="_x0000_i1066" DrawAspect="Content" ObjectID="_1776499409" r:id="rId8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iếp tuyến của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68C6F994">
          <v:shape id="_x0000_i1067" type="#_x0000_t75" style="width:21.75pt;height:20.25pt" o:ole="">
            <v:imagedata r:id="rId86" o:title=""/>
          </v:shape>
          <o:OLEObject Type="Embed" ProgID="Equation.DSMT4" ShapeID="_x0000_i1067" DrawAspect="Content" ObjectID="_1776499410" r:id="rId8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B54FB99">
          <v:shape id="_x0000_i1068" type="#_x0000_t75" style="width:12.75pt;height:12.75pt" o:ole="">
            <v:imagedata r:id="rId88" o:title=""/>
          </v:shape>
          <o:OLEObject Type="Embed" ProgID="Equation.DSMT4" ShapeID="_x0000_i1068" DrawAspect="Content" ObjectID="_1776499411" r:id="rId8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các đường thẳng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102FC5CF">
          <v:shape id="_x0000_i1069" type="#_x0000_t75" style="width:42.75pt;height:15.75pt" o:ole="">
            <v:imagedata r:id="rId56" o:title=""/>
          </v:shape>
          <o:OLEObject Type="Embed" ProgID="Equation.DSMT4" ShapeID="_x0000_i1069" DrawAspect="Content" ObjectID="_1776499412" r:id="rId9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ở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1411CD08">
          <v:shape id="_x0000_i1070" type="#_x0000_t75" style="width:27pt;height:15.75pt" o:ole="">
            <v:imagedata r:id="rId91" o:title=""/>
          </v:shape>
          <o:OLEObject Type="Embed" ProgID="Equation.DSMT4" ShapeID="_x0000_i1070" DrawAspect="Content" ObjectID="_1776499413" r:id="rId9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hứng minh hai đường thẳng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20C120D5">
          <v:shape id="_x0000_i1071" type="#_x0000_t75" style="width:44.25pt;height:15.75pt" o:ole="">
            <v:imagedata r:id="rId93" o:title=""/>
          </v:shape>
          <o:OLEObject Type="Embed" ProgID="Equation.DSMT4" ShapeID="_x0000_i1071" DrawAspect="Content" ObjectID="_1776499414" r:id="rId9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uông góc.</w:t>
      </w:r>
    </w:p>
    <w:p w14:paraId="302E2C48" w14:textId="0B01C89A" w:rsidR="00421C99" w:rsidRPr="00D921F4" w:rsidRDefault="00421C99" w:rsidP="00BA13E2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479BE6D7">
          <v:shape id="_x0000_i1072" type="#_x0000_t75" style="width:21pt;height:14.25pt" o:ole="">
            <v:imagedata r:id="rId95" o:title=""/>
          </v:shape>
          <o:OLEObject Type="Embed" ProgID="Equation.DSMT4" ShapeID="_x0000_i1072" DrawAspect="Content" ObjectID="_1776499415" r:id="rId9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795CB7CD">
          <v:shape id="_x0000_i1073" type="#_x0000_t75" style="width:20.25pt;height:12.75pt" o:ole="">
            <v:imagedata r:id="rId97" o:title=""/>
          </v:shape>
          <o:OLEObject Type="Embed" ProgID="Equation.DSMT4" ShapeID="_x0000_i1073" DrawAspect="Content" ObjectID="_1776499416" r:id="rId9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890A21F">
          <v:shape id="_x0000_i1074" type="#_x0000_t75" style="width:14.25pt;height:14.25pt" o:ole="">
            <v:imagedata r:id="rId99" o:title=""/>
          </v:shape>
          <o:OLEObject Type="Embed" ProgID="Equation.DSMT4" ShapeID="_x0000_i1074" DrawAspect="Content" ObjectID="_1776499417" r:id="rId10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hứng minh đường thẳng </w:t>
      </w:r>
      <w:r w:rsidR="00A057BA" w:rsidRPr="00D921F4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25897A9B">
          <v:shape id="_x0000_i1075" type="#_x0000_t75" style="width:21.75pt;height:12.75pt" o:ole="">
            <v:imagedata r:id="rId101" o:title=""/>
          </v:shape>
          <o:OLEObject Type="Embed" ProgID="Equation.DSMT4" ShapeID="_x0000_i1075" DrawAspect="Content" ObjectID="_1776499418" r:id="rId10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đi qua trung điểm của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192C86F6">
          <v:shape id="_x0000_i1076" type="#_x0000_t75" style="width:21.75pt;height:14.25pt" o:ole="">
            <v:imagedata r:id="rId103" o:title=""/>
          </v:shape>
          <o:OLEObject Type="Embed" ProgID="Equation.DSMT4" ShapeID="_x0000_i1076" DrawAspect="Content" ObjectID="_1776499419" r:id="rId104"/>
        </w:object>
      </w:r>
    </w:p>
    <w:p w14:paraId="15AFCA99" w14:textId="77777777" w:rsidR="00BA13E2" w:rsidRPr="00D921F4" w:rsidRDefault="00BA13E2" w:rsidP="00BA13E2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E37FDB7" w14:textId="6155050E" w:rsidR="00421C99" w:rsidRPr="00D921F4" w:rsidRDefault="00421C99" w:rsidP="00BA13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5 (0,5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Hai số thực dương </w:t>
      </w:r>
      <w:r w:rsidR="00BA13E2" w:rsidRPr="00D921F4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2A5D46DC">
          <v:shape id="_x0000_i1077" type="#_x0000_t75" style="width:9.75pt;height:11.25pt" o:ole="">
            <v:imagedata r:id="rId105" o:title=""/>
          </v:shape>
          <o:OLEObject Type="Embed" ProgID="Equation.DSMT4" ShapeID="_x0000_i1077" DrawAspect="Content" ObjectID="_1776499420" r:id="rId106"/>
        </w:object>
      </w:r>
      <w:r w:rsidR="00BA13E2" w:rsidRPr="00D921F4">
        <w:rPr>
          <w:rFonts w:ascii="Times New Roman" w:hAnsi="Times New Roman" w:cs="Times New Roman"/>
          <w:sz w:val="24"/>
          <w:szCs w:val="24"/>
        </w:rPr>
        <w:t xml:space="preserve"> và </w:t>
      </w:r>
      <w:r w:rsidR="00BA13E2" w:rsidRPr="00D921F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76742A71">
          <v:shape id="_x0000_i1078" type="#_x0000_t75" style="width:9.75pt;height:14.25pt" o:ole="">
            <v:imagedata r:id="rId107" o:title=""/>
          </v:shape>
          <o:OLEObject Type="Embed" ProgID="Equation.DSMT4" ShapeID="_x0000_i1078" DrawAspect="Content" ObjectID="_1776499421" r:id="rId108"/>
        </w:object>
      </w:r>
      <w:r w:rsidR="00BA13E2" w:rsidRPr="00D921F4">
        <w:rPr>
          <w:rFonts w:ascii="Times New Roman" w:hAnsi="Times New Roman" w:cs="Times New Roman"/>
          <w:sz w:val="24"/>
          <w:szCs w:val="24"/>
        </w:rPr>
        <w:t xml:space="preserve"> thay đổi thỏa mãn </w:t>
      </w:r>
      <w:r w:rsidR="00BA13E2" w:rsidRPr="00D921F4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5980EDDB">
          <v:shape id="_x0000_i1079" type="#_x0000_t75" style="width:45.75pt;height:14.25pt" o:ole="">
            <v:imagedata r:id="rId109" o:title=""/>
          </v:shape>
          <o:OLEObject Type="Embed" ProgID="Equation.DSMT4" ShapeID="_x0000_i1079" DrawAspect="Content" ObjectID="_1776499422" r:id="rId110"/>
        </w:object>
      </w:r>
      <w:r w:rsidR="00BA13E2" w:rsidRPr="00D921F4">
        <w:rPr>
          <w:rFonts w:ascii="Times New Roman" w:hAnsi="Times New Roman" w:cs="Times New Roman"/>
          <w:sz w:val="24"/>
          <w:szCs w:val="24"/>
        </w:rPr>
        <w:t xml:space="preserve"> Tìm giá trị nhỏ nhất của biểu thức :</w:t>
      </w:r>
    </w:p>
    <w:p w14:paraId="2E589315" w14:textId="37879B8B" w:rsidR="00BA13E2" w:rsidRPr="00D921F4" w:rsidRDefault="00BA13E2" w:rsidP="00BA13E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position w:val="-24"/>
          <w:sz w:val="24"/>
          <w:szCs w:val="24"/>
        </w:rPr>
        <w:object w:dxaOrig="2700" w:dyaOrig="660" w14:anchorId="47E826F6">
          <v:shape id="_x0000_i1080" type="#_x0000_t75" style="width:135pt;height:33pt" o:ole="">
            <v:imagedata r:id="rId111" o:title=""/>
          </v:shape>
          <o:OLEObject Type="Embed" ProgID="Equation.DSMT4" ShapeID="_x0000_i1080" DrawAspect="Content" ObjectID="_1776499423" r:id="rId112"/>
        </w:object>
      </w:r>
    </w:p>
    <w:p w14:paraId="50067573" w14:textId="77777777" w:rsidR="00BA13E2" w:rsidRPr="00D921F4" w:rsidRDefault="00BA13E2" w:rsidP="00BA13E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53BC5960" w14:textId="366837DD" w:rsidR="00BA13E2" w:rsidRPr="00D921F4" w:rsidRDefault="00BA13E2" w:rsidP="00BA13E2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--------------------HẾT--------------------</w:t>
      </w:r>
    </w:p>
    <w:p w14:paraId="2E1ACEFB" w14:textId="77777777" w:rsidR="00BA13E2" w:rsidRPr="00D921F4" w:rsidRDefault="00BA13E2" w:rsidP="00BA13E2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45C92B3A" w14:textId="7E9826F0" w:rsidR="00BA13E2" w:rsidRPr="00D921F4" w:rsidRDefault="00BA13E2" w:rsidP="00BA13E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>Họ và tên thí sinh : ……………………………………………………… Số báo danh : ………………………….</w:t>
      </w:r>
    </w:p>
    <w:p w14:paraId="74201187" w14:textId="7F3A6741" w:rsidR="00BA13E2" w:rsidRPr="00D921F4" w:rsidRDefault="00BA13E2" w:rsidP="00BA13E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>Chữ ký CBCTh 01 : ……………………………………………………..</w:t>
      </w:r>
    </w:p>
    <w:p w14:paraId="29682E44" w14:textId="1CC3BA67" w:rsidR="00BA13E2" w:rsidRPr="00D921F4" w:rsidRDefault="00BA13E2">
      <w:pPr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br w:type="page"/>
      </w:r>
    </w:p>
    <w:p w14:paraId="1BD2B0C6" w14:textId="7AC292FB" w:rsidR="00BA13E2" w:rsidRPr="00D921F4" w:rsidRDefault="00BA13E2" w:rsidP="00BA13E2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  SỞ GIÁO DỤC VÀ ĐÀO TẠO</w:t>
      </w:r>
    </w:p>
    <w:p w14:paraId="716DD52B" w14:textId="674F443A" w:rsidR="00BA13E2" w:rsidRPr="00D921F4" w:rsidRDefault="00BA13E2" w:rsidP="00BA13E2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   TỈNH BÀ RỊA – VŨNG TÀU</w:t>
      </w:r>
    </w:p>
    <w:p w14:paraId="4B844668" w14:textId="5EF4DD38" w:rsidR="00BA13E2" w:rsidRPr="00D921F4" w:rsidRDefault="00BA13E2" w:rsidP="00BA13E2">
      <w:pPr>
        <w:spacing w:after="0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2D7A095" wp14:editId="34CF3D8D">
                <wp:simplePos x="0" y="0"/>
                <wp:positionH relativeFrom="column">
                  <wp:posOffset>323850</wp:posOffset>
                </wp:positionH>
                <wp:positionV relativeFrom="paragraph">
                  <wp:posOffset>129540</wp:posOffset>
                </wp:positionV>
                <wp:extent cx="1441450" cy="0"/>
                <wp:effectExtent l="0" t="0" r="0" b="0"/>
                <wp:wrapNone/>
                <wp:docPr id="853377322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414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020838B" id="Straight Connector 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.5pt,10.2pt" to="139pt,1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" strokecolor="black [3200]" strokeweight=".5pt">
                <v:stroke joinstyle="miter"/>
              </v:line>
            </w:pict>
          </mc:Fallback>
        </mc:AlternateContent>
      </w:r>
    </w:p>
    <w:p w14:paraId="5A8A2247" w14:textId="1546D86E" w:rsidR="00BA13E2" w:rsidRPr="00D921F4" w:rsidRDefault="00BA13E2" w:rsidP="00BA13E2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   HỘI ĐỒNG BỘ MÔN TOÁN</w:t>
      </w:r>
    </w:p>
    <w:p w14:paraId="745BDEC3" w14:textId="77777777" w:rsidR="00BA13E2" w:rsidRPr="00D921F4" w:rsidRDefault="00BA13E2" w:rsidP="00BA13E2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0C10FB22" w14:textId="18A5F719" w:rsidR="00BA13E2" w:rsidRPr="00A64047" w:rsidRDefault="00BA13E2" w:rsidP="00BA13E2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HƯỚNG DẪN GIẢI ĐỀ MINH HỌ</w:t>
      </w:r>
      <w:r w:rsidR="00A64047">
        <w:rPr>
          <w:rFonts w:ascii="Times New Roman" w:hAnsi="Times New Roman" w:cs="Times New Roman"/>
          <w:b/>
          <w:bCs/>
          <w:sz w:val="24"/>
          <w:szCs w:val="24"/>
        </w:rPr>
        <w:t xml:space="preserve">A </w:t>
      </w:r>
      <w:r w:rsidR="00A64047">
        <w:rPr>
          <w:rFonts w:ascii="Times New Roman" w:hAnsi="Times New Roman" w:cs="Times New Roman"/>
          <w:b/>
          <w:bCs/>
          <w:sz w:val="24"/>
          <w:szCs w:val="24"/>
          <w:lang w:val="vi-VN"/>
        </w:rPr>
        <w:t>20</w:t>
      </w:r>
    </w:p>
    <w:p w14:paraId="552474D2" w14:textId="0D0D057E" w:rsidR="00BA13E2" w:rsidRPr="00A64047" w:rsidRDefault="00BA13E2" w:rsidP="00BA13E2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A64047">
        <w:rPr>
          <w:rFonts w:ascii="Times New Roman" w:hAnsi="Times New Roman" w:cs="Times New Roman"/>
          <w:b/>
          <w:bCs/>
          <w:sz w:val="24"/>
          <w:szCs w:val="24"/>
          <w:lang w:val="vi-VN"/>
        </w:rPr>
        <w:t>KỲ THI TUYỂN SINH LỚP 10 THPT NĂM HỌC 2024 – 2025</w:t>
      </w:r>
    </w:p>
    <w:p w14:paraId="40573869" w14:textId="5739182E" w:rsidR="00BA13E2" w:rsidRPr="00D921F4" w:rsidRDefault="00BA13E2" w:rsidP="00BA13E2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Môn : TOÁN (Chung)</w:t>
      </w:r>
    </w:p>
    <w:p w14:paraId="3CB71580" w14:textId="77777777" w:rsidR="00BA13E2" w:rsidRPr="00D921F4" w:rsidRDefault="00BA13E2" w:rsidP="00BA13E2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5D04F676" w14:textId="77777777" w:rsidR="00BA13E2" w:rsidRPr="00D921F4" w:rsidRDefault="00BA13E2" w:rsidP="00BA13E2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Câu 1 (2,5 điểm). </w:t>
      </w:r>
    </w:p>
    <w:p w14:paraId="226FED87" w14:textId="6A892775" w:rsidR="00BA13E2" w:rsidRPr="00D921F4" w:rsidRDefault="00BA13E2" w:rsidP="00BA13E2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phương trình :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1680" w:dyaOrig="320" w14:anchorId="6632E8E9">
          <v:shape id="_x0000_i1081" type="#_x0000_t75" style="width:84pt;height:15.75pt" o:ole="">
            <v:imagedata r:id="rId5" o:title=""/>
          </v:shape>
          <o:OLEObject Type="Embed" ProgID="Equation.DSMT4" ShapeID="_x0000_i1081" DrawAspect="Content" ObjectID="_1776499424" r:id="rId113"/>
        </w:object>
      </w:r>
    </w:p>
    <w:p w14:paraId="3AF81F1F" w14:textId="7B7C8D2E" w:rsidR="00BA13E2" w:rsidRPr="00D921F4" w:rsidRDefault="00BA13E2" w:rsidP="00BA13E2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hệ phương trình : </w:t>
      </w:r>
      <w:r w:rsidRPr="00D921F4">
        <w:rPr>
          <w:rFonts w:ascii="Times New Roman" w:hAnsi="Times New Roman" w:cs="Times New Roman"/>
          <w:position w:val="-30"/>
          <w:sz w:val="24"/>
          <w:szCs w:val="24"/>
        </w:rPr>
        <w:object w:dxaOrig="1420" w:dyaOrig="720" w14:anchorId="4A1E1F84">
          <v:shape id="_x0000_i1082" type="#_x0000_t75" style="width:71.25pt;height:36pt" o:ole="">
            <v:imagedata r:id="rId7" o:title=""/>
          </v:shape>
          <o:OLEObject Type="Embed" ProgID="Equation.DSMT4" ShapeID="_x0000_i1082" DrawAspect="Content" ObjectID="_1776499425" r:id="rId114"/>
        </w:object>
      </w:r>
    </w:p>
    <w:p w14:paraId="5BCEC240" w14:textId="3E954564" w:rsidR="00BA13E2" w:rsidRPr="00D921F4" w:rsidRDefault="00BA13E2" w:rsidP="00BA13E2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Thực hiện phép tính : </w:t>
      </w:r>
      <w:r w:rsidR="00FA335E" w:rsidRPr="00D921F4">
        <w:rPr>
          <w:rFonts w:ascii="Times New Roman" w:hAnsi="Times New Roman" w:cs="Times New Roman"/>
          <w:position w:val="-28"/>
          <w:sz w:val="24"/>
          <w:szCs w:val="24"/>
        </w:rPr>
        <w:object w:dxaOrig="3680" w:dyaOrig="680" w14:anchorId="00ABE1E0">
          <v:shape id="_x0000_i1083" type="#_x0000_t75" style="width:183.75pt;height:33.75pt" o:ole="">
            <v:imagedata r:id="rId115" o:title=""/>
          </v:shape>
          <o:OLEObject Type="Embed" ProgID="Equation.DSMT4" ShapeID="_x0000_i1083" DrawAspect="Content" ObjectID="_1776499426" r:id="rId116"/>
        </w:object>
      </w:r>
    </w:p>
    <w:tbl>
      <w:tblPr>
        <w:tblStyle w:val="TableGrid"/>
        <w:tblW w:w="10948" w:type="dxa"/>
        <w:tblLook w:val="04A0" w:firstRow="1" w:lastRow="0" w:firstColumn="1" w:lastColumn="0" w:noHBand="0" w:noVBand="1"/>
      </w:tblPr>
      <w:tblGrid>
        <w:gridCol w:w="1165"/>
        <w:gridCol w:w="8730"/>
        <w:gridCol w:w="1053"/>
      </w:tblGrid>
      <w:tr w:rsidR="00BA13E2" w:rsidRPr="00D921F4" w14:paraId="19D8A216" w14:textId="77777777" w:rsidTr="00BA13E2">
        <w:tc>
          <w:tcPr>
            <w:tcW w:w="1165" w:type="dxa"/>
          </w:tcPr>
          <w:p w14:paraId="0403B65D" w14:textId="546EE0C3" w:rsidR="00BA13E2" w:rsidRPr="00D921F4" w:rsidRDefault="00BA13E2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</w:t>
            </w:r>
          </w:p>
        </w:tc>
        <w:tc>
          <w:tcPr>
            <w:tcW w:w="8730" w:type="dxa"/>
          </w:tcPr>
          <w:p w14:paraId="1D77B9FF" w14:textId="2FC61E84" w:rsidR="00BA13E2" w:rsidRPr="00D921F4" w:rsidRDefault="00BA13E2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053" w:type="dxa"/>
          </w:tcPr>
          <w:p w14:paraId="1527258F" w14:textId="7C455F84" w:rsidR="00BA13E2" w:rsidRPr="00D921F4" w:rsidRDefault="00BA13E2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AB0FBF" w:rsidRPr="00D921F4" w14:paraId="027D88E3" w14:textId="77777777" w:rsidTr="00BA13E2">
        <w:tc>
          <w:tcPr>
            <w:tcW w:w="1165" w:type="dxa"/>
            <w:vMerge w:val="restart"/>
          </w:tcPr>
          <w:p w14:paraId="5C296AC3" w14:textId="77777777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6CEF63E" w14:textId="14DE2120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(0,75)</w:t>
            </w:r>
          </w:p>
        </w:tc>
        <w:tc>
          <w:tcPr>
            <w:tcW w:w="8730" w:type="dxa"/>
          </w:tcPr>
          <w:p w14:paraId="6CC9709A" w14:textId="6AA35772" w:rsidR="00AB0FBF" w:rsidRPr="00D921F4" w:rsidRDefault="00AB0FBF" w:rsidP="00BA13E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80" w:dyaOrig="440" w14:anchorId="185A0A17">
                <v:shape id="_x0000_i1084" type="#_x0000_t75" style="width:213.75pt;height:21.75pt" o:ole="">
                  <v:imagedata r:id="rId117" o:title=""/>
                </v:shape>
                <o:OLEObject Type="Embed" ProgID="Equation.DSMT4" ShapeID="_x0000_i1084" DrawAspect="Content" ObjectID="_1776499427" r:id="rId118"/>
              </w:object>
            </w:r>
          </w:p>
        </w:tc>
        <w:tc>
          <w:tcPr>
            <w:tcW w:w="1053" w:type="dxa"/>
          </w:tcPr>
          <w:p w14:paraId="06F1BA1C" w14:textId="181EE1B0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AB0FBF" w:rsidRPr="00D921F4" w14:paraId="739ABE63" w14:textId="77777777" w:rsidTr="00BA13E2">
        <w:tc>
          <w:tcPr>
            <w:tcW w:w="1165" w:type="dxa"/>
            <w:vMerge/>
          </w:tcPr>
          <w:p w14:paraId="24F90F3C" w14:textId="77777777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01CA2F12" w14:textId="1F6B901B" w:rsidR="00AB0FBF" w:rsidRPr="00D921F4" w:rsidRDefault="00AB0FBF" w:rsidP="00BA13E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Phương trình có hai nghiệm phân biệt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379" w:dyaOrig="620" w14:anchorId="7805BE59">
                <v:shape id="_x0000_i1085" type="#_x0000_t75" style="width:168.75pt;height:30.75pt" o:ole="">
                  <v:imagedata r:id="rId119" o:title=""/>
                </v:shape>
                <o:OLEObject Type="Embed" ProgID="Equation.DSMT4" ShapeID="_x0000_i1085" DrawAspect="Content" ObjectID="_1776499428" r:id="rId120"/>
              </w:object>
            </w:r>
          </w:p>
        </w:tc>
        <w:tc>
          <w:tcPr>
            <w:tcW w:w="1053" w:type="dxa"/>
          </w:tcPr>
          <w:p w14:paraId="5E2424A6" w14:textId="77777777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47C677B" w14:textId="0BD0A3AF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AB0FBF" w:rsidRPr="00D921F4" w14:paraId="15C6C7A2" w14:textId="77777777" w:rsidTr="00BA13E2">
        <w:tc>
          <w:tcPr>
            <w:tcW w:w="1165" w:type="dxa"/>
            <w:vMerge w:val="restart"/>
          </w:tcPr>
          <w:p w14:paraId="3FB28C1C" w14:textId="77777777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1E5BD80" w14:textId="77777777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286D19B" w14:textId="71141323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(0,75)</w:t>
            </w:r>
          </w:p>
        </w:tc>
        <w:tc>
          <w:tcPr>
            <w:tcW w:w="8730" w:type="dxa"/>
          </w:tcPr>
          <w:p w14:paraId="5923E1AD" w14:textId="2CD02889" w:rsidR="00AB0FBF" w:rsidRPr="00D921F4" w:rsidRDefault="00AB0FBF" w:rsidP="00BA13E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Hệ phương trình </w:t>
            </w:r>
            <w:r w:rsidRPr="00D921F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3320" w:dyaOrig="720" w14:anchorId="110AC555">
                <v:shape id="_x0000_i1086" type="#_x0000_t75" style="width:165.75pt;height:36pt" o:ole="">
                  <v:imagedata r:id="rId121" o:title=""/>
                </v:shape>
                <o:OLEObject Type="Embed" ProgID="Equation.DSMT4" ShapeID="_x0000_i1086" DrawAspect="Content" ObjectID="_1776499429" r:id="rId122"/>
              </w:object>
            </w:r>
          </w:p>
        </w:tc>
        <w:tc>
          <w:tcPr>
            <w:tcW w:w="1053" w:type="dxa"/>
          </w:tcPr>
          <w:p w14:paraId="20A7F227" w14:textId="77777777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09596CB" w14:textId="7033CB6A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AB0FBF" w:rsidRPr="00D921F4" w14:paraId="13F8C416" w14:textId="77777777" w:rsidTr="00BA13E2">
        <w:tc>
          <w:tcPr>
            <w:tcW w:w="1165" w:type="dxa"/>
            <w:vMerge/>
          </w:tcPr>
          <w:p w14:paraId="05E55C2F" w14:textId="77777777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4B0E31BE" w14:textId="6BF1F91B" w:rsidR="00AB0FBF" w:rsidRPr="00D921F4" w:rsidRDefault="00AB0FBF" w:rsidP="00BA13E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4260" w:dyaOrig="720" w14:anchorId="2BF875CC">
                <v:shape id="_x0000_i1087" type="#_x0000_t75" style="width:213pt;height:36pt" o:ole="">
                  <v:imagedata r:id="rId123" o:title=""/>
                </v:shape>
                <o:OLEObject Type="Embed" ProgID="Equation.DSMT4" ShapeID="_x0000_i1087" DrawAspect="Content" ObjectID="_1776499430" r:id="rId124"/>
              </w:object>
            </w:r>
          </w:p>
        </w:tc>
        <w:tc>
          <w:tcPr>
            <w:tcW w:w="1053" w:type="dxa"/>
          </w:tcPr>
          <w:p w14:paraId="08233BCC" w14:textId="77777777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A97287A" w14:textId="2E339822" w:rsidR="00AB0FBF" w:rsidRPr="00D921F4" w:rsidRDefault="00AB0FBF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FA335E" w:rsidRPr="00D921F4" w14:paraId="251D1F0C" w14:textId="77777777" w:rsidTr="00BA13E2">
        <w:tc>
          <w:tcPr>
            <w:tcW w:w="1165" w:type="dxa"/>
            <w:vMerge w:val="restart"/>
          </w:tcPr>
          <w:p w14:paraId="07405ED5" w14:textId="77777777" w:rsidR="00FA335E" w:rsidRPr="00D921F4" w:rsidRDefault="00FA335E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450A583" w14:textId="77777777" w:rsidR="00FA335E" w:rsidRPr="00D921F4" w:rsidRDefault="00FA335E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9874BE5" w14:textId="324A935D" w:rsidR="00FA335E" w:rsidRPr="00D921F4" w:rsidRDefault="00FA335E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(1,0)</w:t>
            </w:r>
          </w:p>
        </w:tc>
        <w:tc>
          <w:tcPr>
            <w:tcW w:w="8730" w:type="dxa"/>
          </w:tcPr>
          <w:p w14:paraId="66776A1A" w14:textId="3FA99E0E" w:rsidR="00FA335E" w:rsidRPr="00D921F4" w:rsidRDefault="00FA335E" w:rsidP="00BA13E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0" w:dyaOrig="780" w14:anchorId="7176780F">
                <v:shape id="_x0000_i1088" type="#_x0000_t75" style="width:180pt;height:39pt" o:ole="">
                  <v:imagedata r:id="rId125" o:title=""/>
                </v:shape>
                <o:OLEObject Type="Embed" ProgID="Equation.DSMT4" ShapeID="_x0000_i1088" DrawAspect="Content" ObjectID="_1776499431" r:id="rId126"/>
              </w:object>
            </w:r>
          </w:p>
        </w:tc>
        <w:tc>
          <w:tcPr>
            <w:tcW w:w="1053" w:type="dxa"/>
          </w:tcPr>
          <w:p w14:paraId="4577FE52" w14:textId="77777777" w:rsidR="00FA335E" w:rsidRPr="00D921F4" w:rsidRDefault="00FA335E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E2E6674" w14:textId="3E8A4EDB" w:rsidR="00FA335E" w:rsidRPr="00D921F4" w:rsidRDefault="00FA335E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FA335E" w:rsidRPr="00D921F4" w14:paraId="24DFA32F" w14:textId="77777777" w:rsidTr="00BA13E2">
        <w:tc>
          <w:tcPr>
            <w:tcW w:w="1165" w:type="dxa"/>
            <w:vMerge/>
          </w:tcPr>
          <w:p w14:paraId="693CDDF5" w14:textId="77777777" w:rsidR="00FA335E" w:rsidRPr="00D921F4" w:rsidRDefault="00FA335E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5F1BEE99" w14:textId="7C9E9446" w:rsidR="00FA335E" w:rsidRPr="00D921F4" w:rsidRDefault="00FA335E" w:rsidP="00BA13E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540" w:dyaOrig="480" w14:anchorId="54F97FED">
                <v:shape id="_x0000_i1089" type="#_x0000_t75" style="width:177pt;height:24pt" o:ole="">
                  <v:imagedata r:id="rId127" o:title=""/>
                </v:shape>
                <o:OLEObject Type="Embed" ProgID="Equation.DSMT4" ShapeID="_x0000_i1089" DrawAspect="Content" ObjectID="_1776499432" r:id="rId128"/>
              </w:object>
            </w:r>
          </w:p>
        </w:tc>
        <w:tc>
          <w:tcPr>
            <w:tcW w:w="1053" w:type="dxa"/>
          </w:tcPr>
          <w:p w14:paraId="4D9D4151" w14:textId="1FD132CE" w:rsidR="00FA335E" w:rsidRPr="00D921F4" w:rsidRDefault="00FA335E" w:rsidP="00BA13E2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.5</w:t>
            </w:r>
          </w:p>
        </w:tc>
      </w:tr>
    </w:tbl>
    <w:p w14:paraId="3710AD15" w14:textId="77777777" w:rsidR="00BA13E2" w:rsidRPr="00D921F4" w:rsidRDefault="00BA13E2" w:rsidP="00BA13E2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E5C4C6E" w14:textId="77777777" w:rsidR="00FA335E" w:rsidRPr="00D921F4" w:rsidRDefault="00FA335E" w:rsidP="00FA335E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2 (2,0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D921F4">
        <w:rPr>
          <w:rFonts w:ascii="Times New Roman" w:hAnsi="Times New Roman" w:cs="Times New Roman"/>
          <w:position w:val="-24"/>
          <w:sz w:val="24"/>
          <w:szCs w:val="24"/>
        </w:rPr>
        <w:object w:dxaOrig="840" w:dyaOrig="620" w14:anchorId="79464F2A">
          <v:shape id="_x0000_i1090" type="#_x0000_t75" style="width:42pt;height:30.75pt" o:ole="">
            <v:imagedata r:id="rId11" o:title=""/>
          </v:shape>
          <o:OLEObject Type="Embed" ProgID="Equation.DSMT4" ShapeID="_x0000_i1090" DrawAspect="Content" ObjectID="_1776499433" r:id="rId12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1957F6AC">
          <v:shape id="_x0000_i1091" type="#_x0000_t75" style="width:21pt;height:20.25pt" o:ole="">
            <v:imagedata r:id="rId13" o:title=""/>
          </v:shape>
          <o:OLEObject Type="Embed" ProgID="Equation.DSMT4" ShapeID="_x0000_i1091" DrawAspect="Content" ObjectID="_1776499434" r:id="rId13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2000" w:dyaOrig="400" w14:anchorId="5E9ED410">
          <v:shape id="_x0000_i1092" type="#_x0000_t75" style="width:99.75pt;height:20.25pt" o:ole="">
            <v:imagedata r:id="rId15" o:title=""/>
          </v:shape>
          <o:OLEObject Type="Embed" ProgID="Equation.DSMT4" ShapeID="_x0000_i1092" DrawAspect="Content" ObjectID="_1776499435" r:id="rId131"/>
        </w:object>
      </w:r>
    </w:p>
    <w:p w14:paraId="75ECEF79" w14:textId="052060A0" w:rsidR="00FA335E" w:rsidRPr="00D921F4" w:rsidRDefault="00FA335E" w:rsidP="00FA335E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Vẽ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0E3A50C4">
          <v:shape id="_x0000_i1093" type="#_x0000_t75" style="width:24pt;height:20.25pt" o:ole="">
            <v:imagedata r:id="rId17" o:title=""/>
          </v:shape>
          <o:OLEObject Type="Embed" ProgID="Equation.DSMT4" ShapeID="_x0000_i1093" DrawAspect="Content" ObjectID="_1776499436" r:id="rId132"/>
        </w:object>
      </w:r>
    </w:p>
    <w:p w14:paraId="1DABFB28" w14:textId="5B1F60B9" w:rsidR="00FA335E" w:rsidRPr="00D921F4" w:rsidRDefault="00FA335E" w:rsidP="00FA335E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Tìm tất cả giá trị thực của tham số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6E3938B5">
          <v:shape id="_x0000_i1094" type="#_x0000_t75" style="width:12.75pt;height:11.25pt" o:ole="">
            <v:imagedata r:id="rId19" o:title=""/>
          </v:shape>
          <o:OLEObject Type="Embed" ProgID="Equation.DSMT4" ShapeID="_x0000_i1094" DrawAspect="Content" ObjectID="_1776499437" r:id="rId13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sao cho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244158DD">
          <v:shape id="_x0000_i1095" type="#_x0000_t75" style="width:21pt;height:20.25pt" o:ole="">
            <v:imagedata r:id="rId21" o:title=""/>
          </v:shape>
          <o:OLEObject Type="Embed" ProgID="Equation.DSMT4" ShapeID="_x0000_i1095" DrawAspect="Content" ObjectID="_1776499438" r:id="rId13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ới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79FAD958">
          <v:shape id="_x0000_i1096" type="#_x0000_t75" style="width:21.75pt;height:20.25pt" o:ole="">
            <v:imagedata r:id="rId23" o:title=""/>
          </v:shape>
          <o:OLEObject Type="Embed" ProgID="Equation.DSMT4" ShapeID="_x0000_i1096" DrawAspect="Content" ObjectID="_1776499439" r:id="rId13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nhau tại hai điểm phân biệt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2770F49D">
          <v:shape id="_x0000_i1097" type="#_x0000_t75" style="width:51pt;height:20.25pt" o:ole="">
            <v:imagedata r:id="rId25" o:title=""/>
          </v:shape>
          <o:OLEObject Type="Embed" ProgID="Equation.DSMT4" ShapeID="_x0000_i1097" DrawAspect="Content" ObjectID="_1776499440" r:id="rId13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à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3364F763">
          <v:shape id="_x0000_i1098" type="#_x0000_t75" style="width:51pt;height:20.25pt" o:ole="">
            <v:imagedata r:id="rId27" o:title=""/>
          </v:shape>
          <o:OLEObject Type="Embed" ProgID="Equation.DSMT4" ShapeID="_x0000_i1098" DrawAspect="Content" ObjectID="_1776499441" r:id="rId13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mà biểu thức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2160" w:dyaOrig="400" w14:anchorId="43736E53">
          <v:shape id="_x0000_i1099" type="#_x0000_t75" style="width:108pt;height:20.25pt" o:ole="">
            <v:imagedata r:id="rId29" o:title=""/>
          </v:shape>
          <o:OLEObject Type="Embed" ProgID="Equation.DSMT4" ShapeID="_x0000_i1099" DrawAspect="Content" ObjectID="_1776499442" r:id="rId13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đạt giá trị nhỏ nhất.</w:t>
      </w:r>
    </w:p>
    <w:tbl>
      <w:tblPr>
        <w:tblStyle w:val="TableGrid"/>
        <w:tblW w:w="10975" w:type="dxa"/>
        <w:tblLook w:val="04A0" w:firstRow="1" w:lastRow="0" w:firstColumn="1" w:lastColumn="0" w:noHBand="0" w:noVBand="1"/>
      </w:tblPr>
      <w:tblGrid>
        <w:gridCol w:w="1165"/>
        <w:gridCol w:w="8730"/>
        <w:gridCol w:w="1080"/>
      </w:tblGrid>
      <w:tr w:rsidR="00FA335E" w:rsidRPr="00D921F4" w14:paraId="4E80EDF3" w14:textId="77777777" w:rsidTr="00FA335E">
        <w:tc>
          <w:tcPr>
            <w:tcW w:w="1165" w:type="dxa"/>
          </w:tcPr>
          <w:p w14:paraId="69538BEF" w14:textId="367B5851" w:rsidR="00FA335E" w:rsidRPr="00D921F4" w:rsidRDefault="00FA335E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</w:t>
            </w:r>
          </w:p>
        </w:tc>
        <w:tc>
          <w:tcPr>
            <w:tcW w:w="8730" w:type="dxa"/>
          </w:tcPr>
          <w:p w14:paraId="452C5100" w14:textId="7225CF17" w:rsidR="00FA335E" w:rsidRPr="00D921F4" w:rsidRDefault="00FA335E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080" w:type="dxa"/>
          </w:tcPr>
          <w:p w14:paraId="502C4C88" w14:textId="1EEAB2F1" w:rsidR="00FA335E" w:rsidRPr="00D921F4" w:rsidRDefault="00FA335E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A44257" w:rsidRPr="00D921F4" w14:paraId="55DD4B03" w14:textId="77777777" w:rsidTr="00FA335E">
        <w:tc>
          <w:tcPr>
            <w:tcW w:w="1165" w:type="dxa"/>
            <w:vMerge w:val="restart"/>
          </w:tcPr>
          <w:p w14:paraId="533FFC7B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BDB11AF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B5B1A76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EEC91A7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3CE12D5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335565F" w14:textId="4D922362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(1,0)</w:t>
            </w:r>
          </w:p>
        </w:tc>
        <w:tc>
          <w:tcPr>
            <w:tcW w:w="8730" w:type="dxa"/>
          </w:tcPr>
          <w:p w14:paraId="50EF2777" w14:textId="77777777" w:rsidR="00A44257" w:rsidRPr="00D921F4" w:rsidRDefault="00A44257" w:rsidP="00FA33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Lập bảng giá trị 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17"/>
              <w:gridCol w:w="988"/>
              <w:gridCol w:w="990"/>
              <w:gridCol w:w="990"/>
              <w:gridCol w:w="1080"/>
              <w:gridCol w:w="1080"/>
            </w:tblGrid>
            <w:tr w:rsidR="00A44257" w:rsidRPr="00D921F4" w14:paraId="2B1D5632" w14:textId="77777777" w:rsidTr="00FA335E">
              <w:tc>
                <w:tcPr>
                  <w:tcW w:w="1417" w:type="dxa"/>
                </w:tcPr>
                <w:p w14:paraId="58E25F02" w14:textId="1AA5E37F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20" w14:anchorId="0BE2A0E1">
                      <v:shape id="_x0000_i1100" type="#_x0000_t75" style="width:9.75pt;height:11.25pt" o:ole="">
                        <v:imagedata r:id="rId139" o:title=""/>
                      </v:shape>
                      <o:OLEObject Type="Embed" ProgID="Equation.DSMT4" ShapeID="_x0000_i1100" DrawAspect="Content" ObjectID="_1776499443" r:id="rId140"/>
                    </w:object>
                  </w:r>
                </w:p>
              </w:tc>
              <w:tc>
                <w:tcPr>
                  <w:tcW w:w="988" w:type="dxa"/>
                </w:tcPr>
                <w:p w14:paraId="7F63B5C6" w14:textId="7C56F87F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320" w:dyaOrig="279" w14:anchorId="3AA430DF">
                      <v:shape id="_x0000_i1101" type="#_x0000_t75" style="width:15.75pt;height:14.25pt" o:ole="">
                        <v:imagedata r:id="rId141" o:title=""/>
                      </v:shape>
                      <o:OLEObject Type="Embed" ProgID="Equation.DSMT4" ShapeID="_x0000_i1101" DrawAspect="Content" ObjectID="_1776499444" r:id="rId142"/>
                    </w:object>
                  </w:r>
                </w:p>
              </w:tc>
              <w:tc>
                <w:tcPr>
                  <w:tcW w:w="990" w:type="dxa"/>
                </w:tcPr>
                <w:p w14:paraId="2F417C45" w14:textId="7C2F545A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320" w:dyaOrig="260" w14:anchorId="50F827FB">
                      <v:shape id="_x0000_i1102" type="#_x0000_t75" style="width:15.75pt;height:12.75pt" o:ole="">
                        <v:imagedata r:id="rId143" o:title=""/>
                      </v:shape>
                      <o:OLEObject Type="Embed" ProgID="Equation.DSMT4" ShapeID="_x0000_i1102" DrawAspect="Content" ObjectID="_1776499445" r:id="rId144"/>
                    </w:object>
                  </w:r>
                </w:p>
              </w:tc>
              <w:tc>
                <w:tcPr>
                  <w:tcW w:w="990" w:type="dxa"/>
                </w:tcPr>
                <w:p w14:paraId="7E4928F9" w14:textId="0DAADA45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774ACC06">
                      <v:shape id="_x0000_i1103" type="#_x0000_t75" style="width:9.75pt;height:14.25pt" o:ole="">
                        <v:imagedata r:id="rId145" o:title=""/>
                      </v:shape>
                      <o:OLEObject Type="Embed" ProgID="Equation.DSMT4" ShapeID="_x0000_i1103" DrawAspect="Content" ObjectID="_1776499446" r:id="rId146"/>
                    </w:object>
                  </w:r>
                </w:p>
              </w:tc>
              <w:tc>
                <w:tcPr>
                  <w:tcW w:w="1080" w:type="dxa"/>
                </w:tcPr>
                <w:p w14:paraId="57B5C45A" w14:textId="5F9F9B3A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260" w14:anchorId="5EA6BFC8">
                      <v:shape id="_x0000_i1104" type="#_x0000_t75" style="width:9.75pt;height:12.75pt" o:ole="">
                        <v:imagedata r:id="rId147" o:title=""/>
                      </v:shape>
                      <o:OLEObject Type="Embed" ProgID="Equation.DSMT4" ShapeID="_x0000_i1104" DrawAspect="Content" ObjectID="_1776499447" r:id="rId148"/>
                    </w:object>
                  </w:r>
                </w:p>
              </w:tc>
              <w:tc>
                <w:tcPr>
                  <w:tcW w:w="1080" w:type="dxa"/>
                </w:tcPr>
                <w:p w14:paraId="733AA01C" w14:textId="5E0FB5C0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80" w:dyaOrig="279" w14:anchorId="001D365F">
                      <v:shape id="_x0000_i1105" type="#_x0000_t75" style="width:9pt;height:14.25pt" o:ole="">
                        <v:imagedata r:id="rId149" o:title=""/>
                      </v:shape>
                      <o:OLEObject Type="Embed" ProgID="Equation.DSMT4" ShapeID="_x0000_i1105" DrawAspect="Content" ObjectID="_1776499448" r:id="rId150"/>
                    </w:object>
                  </w:r>
                </w:p>
              </w:tc>
            </w:tr>
            <w:tr w:rsidR="00A44257" w:rsidRPr="00D921F4" w14:paraId="6A0F6289" w14:textId="77777777" w:rsidTr="00FA335E">
              <w:tc>
                <w:tcPr>
                  <w:tcW w:w="1417" w:type="dxa"/>
                </w:tcPr>
                <w:p w14:paraId="1F80981A" w14:textId="5DE893FA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840" w:dyaOrig="620" w14:anchorId="01419744">
                      <v:shape id="_x0000_i1106" type="#_x0000_t75" style="width:42pt;height:30.75pt" o:ole="">
                        <v:imagedata r:id="rId151" o:title=""/>
                      </v:shape>
                      <o:OLEObject Type="Embed" ProgID="Equation.DSMT4" ShapeID="_x0000_i1106" DrawAspect="Content" ObjectID="_1776499449" r:id="rId152"/>
                    </w:object>
                  </w:r>
                </w:p>
              </w:tc>
              <w:tc>
                <w:tcPr>
                  <w:tcW w:w="988" w:type="dxa"/>
                </w:tcPr>
                <w:p w14:paraId="2357F26B" w14:textId="6F1B104D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240" w:dyaOrig="620" w14:anchorId="683064DE">
                      <v:shape id="_x0000_i1107" type="#_x0000_t75" style="width:12pt;height:30.75pt" o:ole="">
                        <v:imagedata r:id="rId153" o:title=""/>
                      </v:shape>
                      <o:OLEObject Type="Embed" ProgID="Equation.DSMT4" ShapeID="_x0000_i1107" DrawAspect="Content" ObjectID="_1776499450" r:id="rId154"/>
                    </w:object>
                  </w:r>
                </w:p>
              </w:tc>
              <w:tc>
                <w:tcPr>
                  <w:tcW w:w="990" w:type="dxa"/>
                </w:tcPr>
                <w:p w14:paraId="7FFBA598" w14:textId="7117F9C8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260" w14:anchorId="0B571F60">
                      <v:shape id="_x0000_i1108" type="#_x0000_t75" style="width:9.75pt;height:12.75pt" o:ole="">
                        <v:imagedata r:id="rId147" o:title=""/>
                      </v:shape>
                      <o:OLEObject Type="Embed" ProgID="Equation.DSMT4" ShapeID="_x0000_i1108" DrawAspect="Content" ObjectID="_1776499451" r:id="rId155"/>
                    </w:object>
                  </w:r>
                </w:p>
              </w:tc>
              <w:tc>
                <w:tcPr>
                  <w:tcW w:w="990" w:type="dxa"/>
                </w:tcPr>
                <w:p w14:paraId="740CB74B" w14:textId="769F4C59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00" w:dyaOrig="279" w14:anchorId="0F6A2878">
                      <v:shape id="_x0000_i1109" type="#_x0000_t75" style="width:9.75pt;height:14.25pt" o:ole="">
                        <v:imagedata r:id="rId145" o:title=""/>
                      </v:shape>
                      <o:OLEObject Type="Embed" ProgID="Equation.DSMT4" ShapeID="_x0000_i1109" DrawAspect="Content" ObjectID="_1776499452" r:id="rId156"/>
                    </w:object>
                  </w:r>
                </w:p>
              </w:tc>
              <w:tc>
                <w:tcPr>
                  <w:tcW w:w="1080" w:type="dxa"/>
                </w:tcPr>
                <w:p w14:paraId="26E0BAD9" w14:textId="326A55D7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00" w:dyaOrig="260" w14:anchorId="667505BF">
                      <v:shape id="_x0000_i1110" type="#_x0000_t75" style="width:9.75pt;height:12.75pt" o:ole="">
                        <v:imagedata r:id="rId147" o:title=""/>
                      </v:shape>
                      <o:OLEObject Type="Embed" ProgID="Equation.DSMT4" ShapeID="_x0000_i1110" DrawAspect="Content" ObjectID="_1776499453" r:id="rId157"/>
                    </w:object>
                  </w:r>
                </w:p>
              </w:tc>
              <w:tc>
                <w:tcPr>
                  <w:tcW w:w="1080" w:type="dxa"/>
                </w:tcPr>
                <w:p w14:paraId="166CE163" w14:textId="65ED8590" w:rsidR="00A44257" w:rsidRPr="00D921F4" w:rsidRDefault="00A44257" w:rsidP="00FA335E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D921F4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240" w:dyaOrig="620" w14:anchorId="230DDD3F">
                      <v:shape id="_x0000_i1111" type="#_x0000_t75" style="width:12pt;height:30.75pt" o:ole="">
                        <v:imagedata r:id="rId153" o:title=""/>
                      </v:shape>
                      <o:OLEObject Type="Embed" ProgID="Equation.DSMT4" ShapeID="_x0000_i1111" DrawAspect="Content" ObjectID="_1776499454" r:id="rId158"/>
                    </w:object>
                  </w:r>
                </w:p>
              </w:tc>
            </w:tr>
          </w:tbl>
          <w:p w14:paraId="703F6535" w14:textId="1EA23C47" w:rsidR="00A44257" w:rsidRPr="00D921F4" w:rsidRDefault="00A44257" w:rsidP="00FA33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80" w:type="dxa"/>
          </w:tcPr>
          <w:p w14:paraId="49891339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C26A2DE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B1A9545" w14:textId="33B2ADB8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A44257" w:rsidRPr="00D921F4" w14:paraId="552B1F28" w14:textId="77777777" w:rsidTr="00FA335E">
        <w:tc>
          <w:tcPr>
            <w:tcW w:w="1165" w:type="dxa"/>
            <w:vMerge/>
          </w:tcPr>
          <w:p w14:paraId="25938EDA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28DC1617" w14:textId="68C69504" w:rsidR="00A44257" w:rsidRPr="00D921F4" w:rsidRDefault="00A44257" w:rsidP="00A4425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54F9F62" wp14:editId="736247AA">
                  <wp:extent cx="2863850" cy="2237525"/>
                  <wp:effectExtent l="0" t="0" r="0" b="0"/>
                  <wp:docPr id="118446765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4467657" name=""/>
                          <pic:cNvPicPr/>
                        </pic:nvPicPr>
                        <pic:blipFill>
                          <a:blip r:embed="rId1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65952" cy="22391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14:paraId="76253CE5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7336DEC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185B8CC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C898BA7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CE8909E" w14:textId="77777777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E48427B" w14:textId="3349BD7A" w:rsidR="00A44257" w:rsidRPr="00D921F4" w:rsidRDefault="00A44257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0532AC" w:rsidRPr="00D921F4" w14:paraId="7B9F51CC" w14:textId="77777777" w:rsidTr="00FA335E">
        <w:tc>
          <w:tcPr>
            <w:tcW w:w="1165" w:type="dxa"/>
            <w:vMerge w:val="restart"/>
          </w:tcPr>
          <w:p w14:paraId="32FF5D4A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3FA5304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EF80648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8B37D02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3525F7A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80339BB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00A3B74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2571D64" w14:textId="1A5F3FB2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(1,0)</w:t>
            </w:r>
          </w:p>
        </w:tc>
        <w:tc>
          <w:tcPr>
            <w:tcW w:w="8730" w:type="dxa"/>
          </w:tcPr>
          <w:p w14:paraId="485A18B1" w14:textId="77777777" w:rsidR="000532AC" w:rsidRPr="00D921F4" w:rsidRDefault="000532AC" w:rsidP="00FA33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Phương trình hoành độ giao điểm của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0" w:dyaOrig="400" w14:anchorId="107F90B9">
                <v:shape id="_x0000_i1112" type="#_x0000_t75" style="width:21pt;height:20.25pt" o:ole="">
                  <v:imagedata r:id="rId160" o:title=""/>
                </v:shape>
                <o:OLEObject Type="Embed" ProgID="Equation.DSMT4" ShapeID="_x0000_i1112" DrawAspect="Content" ObjectID="_1776499455" r:id="rId16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 w14:anchorId="04F84D6D">
                <v:shape id="_x0000_i1113" type="#_x0000_t75" style="width:21.75pt;height:20.25pt" o:ole="">
                  <v:imagedata r:id="rId23" o:title=""/>
                </v:shape>
                <o:OLEObject Type="Embed" ProgID="Equation.DSMT4" ShapeID="_x0000_i1113" DrawAspect="Content" ObjectID="_1776499456" r:id="rId162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</w:t>
            </w:r>
          </w:p>
          <w:p w14:paraId="1A9684A7" w14:textId="77777777" w:rsidR="000532AC" w:rsidRPr="00D921F4" w:rsidRDefault="000532AC" w:rsidP="00FA33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20" w:dyaOrig="620" w14:anchorId="3A7F2064">
                <v:shape id="_x0000_i1114" type="#_x0000_t75" style="width:221.25pt;height:30.75pt" o:ole="">
                  <v:imagedata r:id="rId163" o:title=""/>
                </v:shape>
                <o:OLEObject Type="Embed" ProgID="Equation.DSMT4" ShapeID="_x0000_i1114" DrawAspect="Content" ObjectID="_1776499457" r:id="rId164"/>
              </w:object>
            </w:r>
          </w:p>
          <w:p w14:paraId="27318B84" w14:textId="77777777" w:rsidR="000532AC" w:rsidRPr="00D921F4" w:rsidRDefault="000532AC" w:rsidP="00A442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20" w:dyaOrig="400" w14:anchorId="1B6BBF88">
                <v:shape id="_x0000_i1115" type="#_x0000_t75" style="width:21pt;height:20.25pt" o:ole="">
                  <v:imagedata r:id="rId160" o:title=""/>
                </v:shape>
                <o:OLEObject Type="Embed" ProgID="Equation.DSMT4" ShapeID="_x0000_i1115" DrawAspect="Content" ObjectID="_1776499458" r:id="rId16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 w14:anchorId="0F9F751D">
                <v:shape id="_x0000_i1116" type="#_x0000_t75" style="width:21.75pt;height:20.25pt" o:ole="">
                  <v:imagedata r:id="rId23" o:title=""/>
                </v:shape>
                <o:OLEObject Type="Embed" ProgID="Equation.DSMT4" ShapeID="_x0000_i1116" DrawAspect="Content" ObjectID="_1776499459" r:id="rId166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ắt nhau tại hai điểm phân biệt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60" w:dyaOrig="400" w14:anchorId="735C8F8E">
                <v:shape id="_x0000_i1117" type="#_x0000_t75" style="width:33pt;height:20.25pt" o:ole="">
                  <v:imagedata r:id="rId167" o:title=""/>
                </v:shape>
                <o:OLEObject Type="Embed" ProgID="Equation.DSMT4" ShapeID="_x0000_i1117" DrawAspect="Content" ObjectID="_1776499460" r:id="rId168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ó hai nghiệm phân biệt</w:t>
            </w:r>
          </w:p>
          <w:p w14:paraId="130F79B2" w14:textId="32C1FB8E" w:rsidR="000532AC" w:rsidRPr="00D921F4" w:rsidRDefault="000532AC" w:rsidP="00A4425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580" w:dyaOrig="440" w14:anchorId="40FC395D">
                <v:shape id="_x0000_i1118" type="#_x0000_t75" style="width:228.75pt;height:21.75pt" o:ole="">
                  <v:imagedata r:id="rId169" o:title=""/>
                </v:shape>
                <o:OLEObject Type="Embed" ProgID="Equation.DSMT4" ShapeID="_x0000_i1118" DrawAspect="Content" ObjectID="_1776499461" r:id="rId170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(luôn đúng)</w:t>
            </w:r>
          </w:p>
        </w:tc>
        <w:tc>
          <w:tcPr>
            <w:tcW w:w="1080" w:type="dxa"/>
          </w:tcPr>
          <w:p w14:paraId="7B415491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A44403E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3BC5896" w14:textId="77095F1C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0532AC" w:rsidRPr="00D921F4" w14:paraId="245BA6EC" w14:textId="77777777" w:rsidTr="00FA335E">
        <w:tc>
          <w:tcPr>
            <w:tcW w:w="1165" w:type="dxa"/>
            <w:vMerge/>
          </w:tcPr>
          <w:p w14:paraId="2A12011D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0FC16EB5" w14:textId="162CAE24" w:rsidR="000532AC" w:rsidRPr="00D921F4" w:rsidRDefault="000532AC" w:rsidP="00FA33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heo hệ thức Vi – ét thì </w:t>
            </w:r>
            <w:r w:rsidRPr="00D921F4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79" w:dyaOrig="760" w14:anchorId="0AA9EB9D">
                <v:shape id="_x0000_i1119" type="#_x0000_t75" style="width:78.75pt;height:38.25pt" o:ole="">
                  <v:imagedata r:id="rId171" o:title=""/>
                </v:shape>
                <o:OLEObject Type="Embed" ProgID="Equation.DSMT4" ShapeID="_x0000_i1119" DrawAspect="Content" ObjectID="_1776499462" r:id="rId172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Do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80" w:dyaOrig="320" w14:anchorId="06AD081A">
                <v:shape id="_x0000_i1120" type="#_x0000_t75" style="width:24pt;height:15.75pt" o:ole="">
                  <v:imagedata r:id="rId173" o:title=""/>
                </v:shape>
                <o:OLEObject Type="Embed" ProgID="Equation.DSMT4" ShapeID="_x0000_i1120" DrawAspect="Content" ObjectID="_1776499463" r:id="rId174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huộc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40" w:dyaOrig="620" w14:anchorId="286CBCAE">
                <v:shape id="_x0000_i1121" type="#_x0000_t75" style="width:137.25pt;height:30.75pt" o:ole="">
                  <v:imagedata r:id="rId175" o:title=""/>
                </v:shape>
                <o:OLEObject Type="Embed" ProgID="Equation.DSMT4" ShapeID="_x0000_i1121" DrawAspect="Content" ObjectID="_1776499464" r:id="rId176"/>
              </w:object>
            </w:r>
          </w:p>
        </w:tc>
        <w:tc>
          <w:tcPr>
            <w:tcW w:w="1080" w:type="dxa"/>
          </w:tcPr>
          <w:p w14:paraId="3F2E392B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AC0DFF0" w14:textId="4D67027A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0532AC" w:rsidRPr="00D921F4" w14:paraId="57C3A526" w14:textId="77777777" w:rsidTr="00FA335E">
        <w:tc>
          <w:tcPr>
            <w:tcW w:w="1165" w:type="dxa"/>
            <w:vMerge/>
          </w:tcPr>
          <w:p w14:paraId="6B1F7011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301B2F31" w14:textId="587819FF" w:rsidR="000532AC" w:rsidRPr="00D921F4" w:rsidRDefault="000532AC" w:rsidP="00FA33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a có :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380" w:dyaOrig="440" w14:anchorId="7499FF91">
                <v:shape id="_x0000_i1122" type="#_x0000_t75" style="width:369pt;height:21.75pt" o:ole="">
                  <v:imagedata r:id="rId177" o:title=""/>
                </v:shape>
                <o:OLEObject Type="Embed" ProgID="Equation.DSMT4" ShapeID="_x0000_i1122" DrawAspect="Content" ObjectID="_1776499465" r:id="rId178"/>
              </w:object>
            </w:r>
          </w:p>
        </w:tc>
        <w:tc>
          <w:tcPr>
            <w:tcW w:w="1080" w:type="dxa"/>
          </w:tcPr>
          <w:p w14:paraId="1DEE3DC0" w14:textId="0F742714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0532AC" w:rsidRPr="00D921F4" w14:paraId="5411E570" w14:textId="77777777" w:rsidTr="00FA335E">
        <w:tc>
          <w:tcPr>
            <w:tcW w:w="1165" w:type="dxa"/>
            <w:vMerge/>
          </w:tcPr>
          <w:p w14:paraId="07A377B4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18B2D925" w14:textId="77777777" w:rsidR="000532AC" w:rsidRPr="00D921F4" w:rsidRDefault="000532AC" w:rsidP="00FA33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40" w:dyaOrig="440" w14:anchorId="4AE04777">
                <v:shape id="_x0000_i1123" type="#_x0000_t75" style="width:111.75pt;height:21.75pt" o:ole="">
                  <v:imagedata r:id="rId179" o:title=""/>
                </v:shape>
                <o:OLEObject Type="Embed" ProgID="Equation.DSMT4" ShapeID="_x0000_i1123" DrawAspect="Content" ObjectID="_1776499466" r:id="rId180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Đẳng thức xảy ra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20" w14:anchorId="7ADE4790">
                <v:shape id="_x0000_i1124" type="#_x0000_t75" style="width:51pt;height:30.75pt" o:ole="">
                  <v:imagedata r:id="rId181" o:title=""/>
                </v:shape>
                <o:OLEObject Type="Embed" ProgID="Equation.DSMT4" ShapeID="_x0000_i1124" DrawAspect="Content" ObjectID="_1776499467" r:id="rId182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533E027" w14:textId="110F72C6" w:rsidR="000532AC" w:rsidRPr="00D921F4" w:rsidRDefault="000532AC" w:rsidP="00FA335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Vậy giá trị nhỏ nhất của biểu thức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28A0D764">
                <v:shape id="_x0000_i1125" type="#_x0000_t75" style="width:12pt;height:12.75pt" o:ole="">
                  <v:imagedata r:id="rId183" o:title=""/>
                </v:shape>
                <o:OLEObject Type="Embed" ProgID="Equation.DSMT4" ShapeID="_x0000_i1125" DrawAspect="Content" ObjectID="_1776499468" r:id="rId184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20" w:dyaOrig="320" w14:anchorId="28F70F7E">
                <v:shape id="_x0000_i1126" type="#_x0000_t75" style="width:15.75pt;height:15.75pt" o:ole="">
                  <v:imagedata r:id="rId185" o:title=""/>
                </v:shape>
                <o:OLEObject Type="Embed" ProgID="Equation.DSMT4" ShapeID="_x0000_i1126" DrawAspect="Content" ObjectID="_1776499469" r:id="rId186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đạt tại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20" w:dyaOrig="620" w14:anchorId="39951258">
                <v:shape id="_x0000_i1127" type="#_x0000_t75" style="width:36pt;height:30.75pt" o:ole="">
                  <v:imagedata r:id="rId187" o:title=""/>
                </v:shape>
                <o:OLEObject Type="Embed" ProgID="Equation.DSMT4" ShapeID="_x0000_i1127" DrawAspect="Content" ObjectID="_1776499470" r:id="rId188"/>
              </w:object>
            </w:r>
          </w:p>
        </w:tc>
        <w:tc>
          <w:tcPr>
            <w:tcW w:w="1080" w:type="dxa"/>
          </w:tcPr>
          <w:p w14:paraId="3F71DD44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12FD14F" w14:textId="77777777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22AEEA4" w14:textId="4CCF03AF" w:rsidR="000532AC" w:rsidRPr="00D921F4" w:rsidRDefault="000532AC" w:rsidP="00FA335E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14:paraId="51EC820F" w14:textId="77777777" w:rsidR="00FA335E" w:rsidRPr="00D921F4" w:rsidRDefault="00FA335E" w:rsidP="00BA13E2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32318D40" w14:textId="77777777" w:rsidR="000532AC" w:rsidRPr="00D921F4" w:rsidRDefault="000532AC" w:rsidP="000532AC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 xml:space="preserve">Câu 3 (1,5 điểm). </w:t>
      </w:r>
    </w:p>
    <w:p w14:paraId="3204A6F1" w14:textId="49FFDFA2" w:rsidR="000532AC" w:rsidRPr="00D921F4" w:rsidRDefault="000532AC" w:rsidP="000532AC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Một xe gắn máy đi từ địa điểm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FCA8377">
          <v:shape id="_x0000_i1128" type="#_x0000_t75" style="width:12pt;height:12.75pt" o:ole="">
            <v:imagedata r:id="rId31" o:title=""/>
          </v:shape>
          <o:OLEObject Type="Embed" ProgID="Equation.DSMT4" ShapeID="_x0000_i1128" DrawAspect="Content" ObjectID="_1776499471" r:id="rId18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đến địa điểm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1722653E">
          <v:shape id="_x0000_i1129" type="#_x0000_t75" style="width:12pt;height:12.75pt" o:ole="">
            <v:imagedata r:id="rId33" o:title=""/>
          </v:shape>
          <o:OLEObject Type="Embed" ProgID="Equation.DSMT4" ShapeID="_x0000_i1129" DrawAspect="Content" ObjectID="_1776499472" r:id="rId19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rên quãng đường dài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1D92BC7D">
          <v:shape id="_x0000_i1130" type="#_x0000_t75" style="width:20.25pt;height:14.25pt" o:ole="">
            <v:imagedata r:id="rId35" o:title=""/>
          </v:shape>
          <o:OLEObject Type="Embed" ProgID="Equation.DSMT4" ShapeID="_x0000_i1130" DrawAspect="Content" ObjectID="_1776499473" r:id="rId191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km rồi sau đó đi từ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155CD65">
          <v:shape id="_x0000_i1131" type="#_x0000_t75" style="width:12pt;height:12.75pt" o:ole="">
            <v:imagedata r:id="rId37" o:title=""/>
          </v:shape>
          <o:OLEObject Type="Embed" ProgID="Equation.DSMT4" ShapeID="_x0000_i1131" DrawAspect="Content" ObjectID="_1776499474" r:id="rId19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ề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73B56831">
          <v:shape id="_x0000_i1132" type="#_x0000_t75" style="width:12pt;height:12.75pt" o:ole="">
            <v:imagedata r:id="rId39" o:title=""/>
          </v:shape>
          <o:OLEObject Type="Embed" ProgID="Equation.DSMT4" ShapeID="_x0000_i1132" DrawAspect="Content" ObjectID="_1776499475" r:id="rId19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rên cùng một quãng đường với vận tốc giảm so với lúc đi là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16B0B1A">
          <v:shape id="_x0000_i1133" type="#_x0000_t75" style="width:14.25pt;height:14.25pt" o:ole="">
            <v:imagedata r:id="rId41" o:title=""/>
          </v:shape>
          <o:OLEObject Type="Embed" ProgID="Equation.DSMT4" ShapeID="_x0000_i1133" DrawAspect="Content" ObjectID="_1776499476" r:id="rId19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km/h. Biết tổng thời gian đi và về là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52959C1E">
          <v:shape id="_x0000_i1134" type="#_x0000_t75" style="width:9.75pt;height:12.75pt" o:ole="">
            <v:imagedata r:id="rId43" o:title=""/>
          </v:shape>
          <o:OLEObject Type="Embed" ProgID="Equation.DSMT4" ShapeID="_x0000_i1134" DrawAspect="Content" ObjectID="_1776499477" r:id="rId19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giờ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5093032A">
          <v:shape id="_x0000_i1135" type="#_x0000_t75" style="width:15pt;height:14.25pt" o:ole="">
            <v:imagedata r:id="rId45" o:title=""/>
          </v:shape>
          <o:OLEObject Type="Embed" ProgID="Equation.DSMT4" ShapeID="_x0000_i1135" DrawAspect="Content" ObjectID="_1776499478" r:id="rId19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phút. Tính vận tốc của xe khi đi từ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2ED3B0D">
          <v:shape id="_x0000_i1136" type="#_x0000_t75" style="width:12pt;height:12.75pt" o:ole="">
            <v:imagedata r:id="rId31" o:title=""/>
          </v:shape>
          <o:OLEObject Type="Embed" ProgID="Equation.DSMT4" ShapeID="_x0000_i1136" DrawAspect="Content" ObjectID="_1776499479" r:id="rId19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đến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1FF1E90">
          <v:shape id="_x0000_i1137" type="#_x0000_t75" style="width:14.25pt;height:14.25pt" o:ole="">
            <v:imagedata r:id="rId48" o:title=""/>
          </v:shape>
          <o:OLEObject Type="Embed" ProgID="Equation.DSMT4" ShapeID="_x0000_i1137" DrawAspect="Content" ObjectID="_1776499480" r:id="rId198"/>
        </w:object>
      </w:r>
    </w:p>
    <w:p w14:paraId="77854B75" w14:textId="4DB0D5AF" w:rsidR="000532AC" w:rsidRPr="00D921F4" w:rsidRDefault="000532AC" w:rsidP="000532AC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Giải phương trình : </w:t>
      </w:r>
      <w:r w:rsidRPr="00D921F4">
        <w:rPr>
          <w:rFonts w:ascii="Times New Roman" w:hAnsi="Times New Roman" w:cs="Times New Roman"/>
          <w:position w:val="-8"/>
          <w:sz w:val="24"/>
          <w:szCs w:val="24"/>
        </w:rPr>
        <w:object w:dxaOrig="2040" w:dyaOrig="360" w14:anchorId="43446709">
          <v:shape id="_x0000_i1138" type="#_x0000_t75" style="width:102pt;height:18pt" o:ole="">
            <v:imagedata r:id="rId50" o:title=""/>
          </v:shape>
          <o:OLEObject Type="Embed" ProgID="Equation.DSMT4" ShapeID="_x0000_i1138" DrawAspect="Content" ObjectID="_1776499481" r:id="rId199"/>
        </w:object>
      </w:r>
    </w:p>
    <w:tbl>
      <w:tblPr>
        <w:tblStyle w:val="TableGrid"/>
        <w:tblW w:w="10975" w:type="dxa"/>
        <w:tblLook w:val="04A0" w:firstRow="1" w:lastRow="0" w:firstColumn="1" w:lastColumn="0" w:noHBand="0" w:noVBand="1"/>
      </w:tblPr>
      <w:tblGrid>
        <w:gridCol w:w="1165"/>
        <w:gridCol w:w="8730"/>
        <w:gridCol w:w="1080"/>
      </w:tblGrid>
      <w:tr w:rsidR="000532AC" w:rsidRPr="00D921F4" w14:paraId="21A5CBFA" w14:textId="77777777" w:rsidTr="000532AC">
        <w:tc>
          <w:tcPr>
            <w:tcW w:w="1165" w:type="dxa"/>
          </w:tcPr>
          <w:p w14:paraId="6E19BDA6" w14:textId="7A3DEC4D" w:rsidR="000532AC" w:rsidRPr="00D921F4" w:rsidRDefault="000532AC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</w:t>
            </w:r>
          </w:p>
        </w:tc>
        <w:tc>
          <w:tcPr>
            <w:tcW w:w="8730" w:type="dxa"/>
          </w:tcPr>
          <w:p w14:paraId="6C8D8C47" w14:textId="383B032D" w:rsidR="000532AC" w:rsidRPr="00D921F4" w:rsidRDefault="000532AC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080" w:type="dxa"/>
          </w:tcPr>
          <w:p w14:paraId="0D4B6D1E" w14:textId="7145F2CA" w:rsidR="000532AC" w:rsidRPr="00D921F4" w:rsidRDefault="000532AC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B429F6" w:rsidRPr="00D921F4" w14:paraId="1E8C92E6" w14:textId="77777777" w:rsidTr="000532AC">
        <w:tc>
          <w:tcPr>
            <w:tcW w:w="1165" w:type="dxa"/>
            <w:vMerge w:val="restart"/>
          </w:tcPr>
          <w:p w14:paraId="4DAA69E6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5C5CE49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879DC25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EFDA768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E49843C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DBFF4C9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08EF282" w14:textId="23A1A628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(1,0)</w:t>
            </w:r>
          </w:p>
        </w:tc>
        <w:tc>
          <w:tcPr>
            <w:tcW w:w="8730" w:type="dxa"/>
          </w:tcPr>
          <w:p w14:paraId="0577F670" w14:textId="7676B40C" w:rsidR="00B429F6" w:rsidRPr="00D921F4" w:rsidRDefault="00B429F6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 w14:anchorId="1BFBE176">
                <v:shape id="_x0000_i1139" type="#_x0000_t75" style="width:45.75pt;height:20.25pt" o:ole="">
                  <v:imagedata r:id="rId200" o:title=""/>
                </v:shape>
                <o:OLEObject Type="Embed" ProgID="Equation.DSMT4" ShapeID="_x0000_i1139" DrawAspect="Content" ObjectID="_1776499482" r:id="rId20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 vận tốc của xe khi đi từ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35373EA4">
                <v:shape id="_x0000_i1140" type="#_x0000_t75" style="width:12pt;height:12.75pt" o:ole="">
                  <v:imagedata r:id="rId39" o:title=""/>
                </v:shape>
                <o:OLEObject Type="Embed" ProgID="Equation.DSMT4" ShapeID="_x0000_i1140" DrawAspect="Content" ObjectID="_1776499483" r:id="rId202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đến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00" w:dyaOrig="400" w14:anchorId="341D1EC4">
                <v:shape id="_x0000_i1141" type="#_x0000_t75" style="width:54.75pt;height:20.25pt" o:ole="">
                  <v:imagedata r:id="rId203" o:title=""/>
                </v:shape>
                <o:OLEObject Type="Embed" ProgID="Equation.DSMT4" ShapeID="_x0000_i1141" DrawAspect="Content" ObjectID="_1776499484" r:id="rId204"/>
              </w:object>
            </w:r>
          </w:p>
          <w:p w14:paraId="36FA6A60" w14:textId="54C6F1A0" w:rsidR="00B429F6" w:rsidRPr="00D921F4" w:rsidRDefault="00B429F6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Khi đó vận tốc xe đi từ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76998B17">
                <v:shape id="_x0000_i1142" type="#_x0000_t75" style="width:12pt;height:12.75pt" o:ole="">
                  <v:imagedata r:id="rId37" o:title=""/>
                </v:shape>
                <o:OLEObject Type="Embed" ProgID="Equation.DSMT4" ShapeID="_x0000_i1142" DrawAspect="Content" ObjectID="_1776499485" r:id="rId20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ề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274826DF">
                <v:shape id="_x0000_i1143" type="#_x0000_t75" style="width:12pt;height:12.75pt" o:ole="">
                  <v:imagedata r:id="rId31" o:title=""/>
                </v:shape>
                <o:OLEObject Type="Embed" ProgID="Equation.DSMT4" ShapeID="_x0000_i1143" DrawAspect="Content" ObjectID="_1776499486" r:id="rId206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00" w:dyaOrig="400" w14:anchorId="1EBB0E06">
                <v:shape id="_x0000_i1144" type="#_x0000_t75" style="width:69.75pt;height:20.25pt" o:ole="">
                  <v:imagedata r:id="rId207" o:title=""/>
                </v:shape>
                <o:OLEObject Type="Embed" ProgID="Equation.DSMT4" ShapeID="_x0000_i1144" DrawAspect="Content" ObjectID="_1776499487" r:id="rId208"/>
              </w:object>
            </w:r>
          </w:p>
        </w:tc>
        <w:tc>
          <w:tcPr>
            <w:tcW w:w="1080" w:type="dxa"/>
          </w:tcPr>
          <w:p w14:paraId="51DA7534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FCFB62C" w14:textId="5AB06F1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B429F6" w:rsidRPr="00D921F4" w14:paraId="5A961D16" w14:textId="77777777" w:rsidTr="000532AC">
        <w:tc>
          <w:tcPr>
            <w:tcW w:w="1165" w:type="dxa"/>
            <w:vMerge/>
          </w:tcPr>
          <w:p w14:paraId="11EC3E06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2F14360F" w14:textId="7547AA1C" w:rsidR="00B429F6" w:rsidRPr="00D921F4" w:rsidRDefault="00B429F6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hời gian xe đi từ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58CB8BE8">
                <v:shape id="_x0000_i1145" type="#_x0000_t75" style="width:12pt;height:12.75pt" o:ole="">
                  <v:imagedata r:id="rId39" o:title=""/>
                </v:shape>
                <o:OLEObject Type="Embed" ProgID="Equation.DSMT4" ShapeID="_x0000_i1145" DrawAspect="Content" ObjectID="_1776499488" r:id="rId20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đến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9" w:dyaOrig="320" w14:anchorId="13C326A4">
                <v:shape id="_x0000_i1146" type="#_x0000_t75" style="width:14.25pt;height:15.75pt" o:ole="">
                  <v:imagedata r:id="rId210" o:title=""/>
                </v:shape>
                <o:OLEObject Type="Embed" ProgID="Equation.DSMT4" ShapeID="_x0000_i1146" DrawAspect="Content" ObjectID="_1776499489" r:id="rId21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là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20" w14:anchorId="2B689AB1">
                <v:shape id="_x0000_i1147" type="#_x0000_t75" style="width:42pt;height:30.75pt" o:ole="">
                  <v:imagedata r:id="rId212" o:title=""/>
                </v:shape>
                <o:OLEObject Type="Embed" ProgID="Equation.DSMT4" ShapeID="_x0000_i1147" DrawAspect="Content" ObjectID="_1776499490" r:id="rId21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hời gian xe đi từ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6E2D04A8">
                <v:shape id="_x0000_i1148" type="#_x0000_t75" style="width:12pt;height:12.75pt" o:ole="">
                  <v:imagedata r:id="rId37" o:title=""/>
                </v:shape>
                <o:OLEObject Type="Embed" ProgID="Equation.DSMT4" ShapeID="_x0000_i1148" DrawAspect="Content" ObjectID="_1776499491" r:id="rId214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ề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50189372">
                <v:shape id="_x0000_i1149" type="#_x0000_t75" style="width:12pt;height:12.75pt" o:ole="">
                  <v:imagedata r:id="rId31" o:title=""/>
                </v:shape>
                <o:OLEObject Type="Embed" ProgID="Equation.DSMT4" ShapeID="_x0000_i1149" DrawAspect="Content" ObjectID="_1776499492" r:id="rId21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20" w14:anchorId="4898BBCD">
                <v:shape id="_x0000_i1150" type="#_x0000_t75" style="width:50.25pt;height:30.75pt" o:ole="">
                  <v:imagedata r:id="rId216" o:title=""/>
                </v:shape>
                <o:OLEObject Type="Embed" ProgID="Equation.DSMT4" ShapeID="_x0000_i1150" DrawAspect="Content" ObjectID="_1776499493" r:id="rId217"/>
              </w:object>
            </w:r>
          </w:p>
        </w:tc>
        <w:tc>
          <w:tcPr>
            <w:tcW w:w="1080" w:type="dxa"/>
          </w:tcPr>
          <w:p w14:paraId="356ABB09" w14:textId="773803FB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B429F6" w:rsidRPr="00D921F4" w14:paraId="32070DE9" w14:textId="77777777" w:rsidTr="000532AC">
        <w:tc>
          <w:tcPr>
            <w:tcW w:w="1165" w:type="dxa"/>
            <w:vMerge/>
          </w:tcPr>
          <w:p w14:paraId="4BE6C682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13C1B452" w14:textId="40E4B175" w:rsidR="00B429F6" w:rsidRPr="00D921F4" w:rsidRDefault="00B429F6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heo bài ra, ta có phương trình :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060" w:dyaOrig="620" w14:anchorId="7215B7EB">
                <v:shape id="_x0000_i1151" type="#_x0000_t75" style="width:252.75pt;height:30.75pt" o:ole="">
                  <v:imagedata r:id="rId218" o:title=""/>
                </v:shape>
                <o:OLEObject Type="Embed" ProgID="Equation.DSMT4" ShapeID="_x0000_i1151" DrawAspect="Content" ObjectID="_1776499494" r:id="rId219"/>
              </w:object>
            </w:r>
          </w:p>
          <w:p w14:paraId="6F5A4A2E" w14:textId="0A071622" w:rsidR="00B429F6" w:rsidRPr="00D921F4" w:rsidRDefault="00B429F6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80" w:dyaOrig="320" w14:anchorId="478A2FF7">
                <v:shape id="_x0000_i1152" type="#_x0000_t75" style="width:123.75pt;height:15.75pt" o:ole="">
                  <v:imagedata r:id="rId220" o:title=""/>
                </v:shape>
                <o:OLEObject Type="Embed" ProgID="Equation.DSMT4" ShapeID="_x0000_i1152" DrawAspect="Content" ObjectID="_1776499495" r:id="rId221"/>
              </w:object>
            </w:r>
          </w:p>
        </w:tc>
        <w:tc>
          <w:tcPr>
            <w:tcW w:w="1080" w:type="dxa"/>
          </w:tcPr>
          <w:p w14:paraId="2F494AF5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5DCC88F" w14:textId="6DFB5AF1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B429F6" w:rsidRPr="00D921F4" w14:paraId="7C96DB26" w14:textId="77777777" w:rsidTr="000532AC">
        <w:tc>
          <w:tcPr>
            <w:tcW w:w="1165" w:type="dxa"/>
            <w:vMerge/>
          </w:tcPr>
          <w:p w14:paraId="53AD7624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6DCF9CCC" w14:textId="77777777" w:rsidR="00B429F6" w:rsidRPr="00D921F4" w:rsidRDefault="00B429F6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560" w:dyaOrig="440" w14:anchorId="6D4A85D6">
                <v:shape id="_x0000_i1153" type="#_x0000_t75" style="width:228pt;height:21.75pt" o:ole="">
                  <v:imagedata r:id="rId222" o:title=""/>
                </v:shape>
                <o:OLEObject Type="Embed" ProgID="Equation.DSMT4" ShapeID="_x0000_i1153" DrawAspect="Content" ObjectID="_1776499496" r:id="rId22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Phương trình có hai nghiệm phân biệt là </w:t>
            </w:r>
          </w:p>
          <w:p w14:paraId="587FE0A9" w14:textId="77777777" w:rsidR="00B429F6" w:rsidRPr="00D921F4" w:rsidRDefault="00B429F6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40" w:dyaOrig="620" w14:anchorId="2AF0B92B">
                <v:shape id="_x0000_i1154" type="#_x0000_t75" style="width:201.75pt;height:30.75pt" o:ole="">
                  <v:imagedata r:id="rId224" o:title=""/>
                </v:shape>
                <o:OLEObject Type="Embed" ProgID="Equation.DSMT4" ShapeID="_x0000_i1154" DrawAspect="Content" ObjectID="_1776499497" r:id="rId225"/>
              </w:object>
            </w:r>
          </w:p>
          <w:p w14:paraId="409A1C65" w14:textId="36559FE4" w:rsidR="00B429F6" w:rsidRPr="00D921F4" w:rsidRDefault="00B429F6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Kết hợp điều kiện ta được vận tốc xe lúc đi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09774791">
                <v:shape id="_x0000_i1155" type="#_x0000_t75" style="width:12pt;height:12.75pt" o:ole="">
                  <v:imagedata r:id="rId39" o:title=""/>
                </v:shape>
                <o:OLEObject Type="Embed" ProgID="Equation.DSMT4" ShapeID="_x0000_i1155" DrawAspect="Content" ObjectID="_1776499498" r:id="rId226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đến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9" w:dyaOrig="320" w14:anchorId="400147B0">
                <v:shape id="_x0000_i1156" type="#_x0000_t75" style="width:14.25pt;height:15.75pt" o:ole="">
                  <v:imagedata r:id="rId210" o:title=""/>
                </v:shape>
                <o:OLEObject Type="Embed" ProgID="Equation.DSMT4" ShapeID="_x0000_i1156" DrawAspect="Content" ObjectID="_1776499499" r:id="rId22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là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80" w:dyaOrig="400" w14:anchorId="7B8DC4AF">
                <v:shape id="_x0000_i1157" type="#_x0000_t75" style="width:54pt;height:20.25pt" o:ole="">
                  <v:imagedata r:id="rId228" o:title=""/>
                </v:shape>
                <o:OLEObject Type="Embed" ProgID="Equation.DSMT4" ShapeID="_x0000_i1157" DrawAspect="Content" ObjectID="_1776499500" r:id="rId229"/>
              </w:object>
            </w:r>
          </w:p>
        </w:tc>
        <w:tc>
          <w:tcPr>
            <w:tcW w:w="1080" w:type="dxa"/>
          </w:tcPr>
          <w:p w14:paraId="54523C84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FF651D1" w14:textId="77777777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34015F2" w14:textId="27C35E8E" w:rsidR="00B429F6" w:rsidRPr="00D921F4" w:rsidRDefault="00B429F6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F77E4A" w:rsidRPr="00D921F4" w14:paraId="13C3946A" w14:textId="77777777" w:rsidTr="000532AC">
        <w:tc>
          <w:tcPr>
            <w:tcW w:w="1165" w:type="dxa"/>
            <w:vMerge w:val="restart"/>
          </w:tcPr>
          <w:p w14:paraId="3EE0FC86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70E8720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BE4D93B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BAF0247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A07C299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F8197B2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D62EC84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26232EC" w14:textId="6391A054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(0,5)</w:t>
            </w:r>
          </w:p>
        </w:tc>
        <w:tc>
          <w:tcPr>
            <w:tcW w:w="8730" w:type="dxa"/>
          </w:tcPr>
          <w:p w14:paraId="658E7384" w14:textId="77777777" w:rsidR="00F77E4A" w:rsidRPr="00D921F4" w:rsidRDefault="00F77E4A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Điều kiện :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20" w14:anchorId="48ECDE42">
                <v:shape id="_x0000_i1158" type="#_x0000_t75" style="width:32.25pt;height:30.75pt" o:ole="">
                  <v:imagedata r:id="rId230" o:title=""/>
                </v:shape>
                <o:OLEObject Type="Embed" ProgID="Equation.DSMT4" ShapeID="_x0000_i1158" DrawAspect="Content" ObjectID="_1776499501" r:id="rId23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Phương trình đã cho</w:t>
            </w:r>
          </w:p>
          <w:p w14:paraId="03DEAE96" w14:textId="77777777" w:rsidR="00F77E4A" w:rsidRPr="00D921F4" w:rsidRDefault="00F77E4A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000" w:dyaOrig="620" w14:anchorId="16DD8A70">
                <v:shape id="_x0000_i1159" type="#_x0000_t75" style="width:350.25pt;height:30.75pt" o:ole="">
                  <v:imagedata r:id="rId232" o:title=""/>
                </v:shape>
                <o:OLEObject Type="Embed" ProgID="Equation.DSMT4" ShapeID="_x0000_i1159" DrawAspect="Content" ObjectID="_1776499502" r:id="rId233"/>
              </w:object>
            </w:r>
          </w:p>
          <w:p w14:paraId="4C4853C9" w14:textId="0BEE9058" w:rsidR="00F77E4A" w:rsidRPr="00D921F4" w:rsidRDefault="00F77E4A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5060" w:dyaOrig="880" w14:anchorId="1E83B214">
                <v:shape id="_x0000_i1160" type="#_x0000_t75" style="width:252.75pt;height:44.25pt" o:ole="">
                  <v:imagedata r:id="rId234" o:title=""/>
                </v:shape>
                <o:OLEObject Type="Embed" ProgID="Equation.DSMT4" ShapeID="_x0000_i1160" DrawAspect="Content" ObjectID="_1776499503" r:id="rId235"/>
              </w:object>
            </w:r>
          </w:p>
        </w:tc>
        <w:tc>
          <w:tcPr>
            <w:tcW w:w="1080" w:type="dxa"/>
          </w:tcPr>
          <w:p w14:paraId="3FCB5715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0068F9D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DC32DE0" w14:textId="2ECFB739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F77E4A" w:rsidRPr="00D921F4" w14:paraId="4CA0E32E" w14:textId="77777777" w:rsidTr="000532AC">
        <w:tc>
          <w:tcPr>
            <w:tcW w:w="1165" w:type="dxa"/>
            <w:vMerge/>
          </w:tcPr>
          <w:p w14:paraId="51215629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0DFD4741" w14:textId="77777777" w:rsidR="00F77E4A" w:rsidRPr="00D921F4" w:rsidRDefault="00F77E4A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5040" w:dyaOrig="840" w14:anchorId="3C5F8CBE">
                <v:shape id="_x0000_i1161" type="#_x0000_t75" style="width:252pt;height:42pt" o:ole="">
                  <v:imagedata r:id="rId236" o:title=""/>
                </v:shape>
                <o:OLEObject Type="Embed" ProgID="Equation.DSMT4" ShapeID="_x0000_i1161" DrawAspect="Content" ObjectID="_1776499504" r:id="rId237"/>
              </w:object>
            </w:r>
          </w:p>
          <w:p w14:paraId="3D3B42E9" w14:textId="77777777" w:rsidR="00F77E4A" w:rsidRPr="00D921F4" w:rsidRDefault="00F77E4A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5800" w:dyaOrig="840" w14:anchorId="5E5EEE52">
                <v:shape id="_x0000_i1162" type="#_x0000_t75" style="width:290.25pt;height:42pt" o:ole="">
                  <v:imagedata r:id="rId238" o:title=""/>
                </v:shape>
                <o:OLEObject Type="Embed" ProgID="Equation.DSMT4" ShapeID="_x0000_i1162" DrawAspect="Content" ObjectID="_1776499505" r:id="rId239"/>
              </w:object>
            </w:r>
          </w:p>
          <w:p w14:paraId="06F350D1" w14:textId="1FC4F287" w:rsidR="00F77E4A" w:rsidRPr="00D921F4" w:rsidRDefault="00F77E4A" w:rsidP="000532A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Vậy tập nghiệm của phương trình là </w:t>
            </w:r>
            <w:r w:rsidRPr="00D921F4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760" w:dyaOrig="800" w14:anchorId="221F5652">
                <v:shape id="_x0000_i1163" type="#_x0000_t75" style="width:87.75pt;height:39.75pt" o:ole="">
                  <v:imagedata r:id="rId240" o:title=""/>
                </v:shape>
                <o:OLEObject Type="Embed" ProgID="Equation.DSMT4" ShapeID="_x0000_i1163" DrawAspect="Content" ObjectID="_1776499506" r:id="rId241"/>
              </w:object>
            </w:r>
          </w:p>
        </w:tc>
        <w:tc>
          <w:tcPr>
            <w:tcW w:w="1080" w:type="dxa"/>
          </w:tcPr>
          <w:p w14:paraId="3FC913DF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EFDD03B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E2E991A" w14:textId="77777777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F70274F" w14:textId="65414142" w:rsidR="00F77E4A" w:rsidRPr="00D921F4" w:rsidRDefault="00F77E4A" w:rsidP="000532AC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14:paraId="6591030B" w14:textId="77777777" w:rsidR="000532AC" w:rsidRPr="00D921F4" w:rsidRDefault="000532AC" w:rsidP="000532AC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6F134C9B" w14:textId="77777777" w:rsidR="00F77E4A" w:rsidRPr="00D921F4" w:rsidRDefault="00F77E4A" w:rsidP="00F77E4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4 (3,5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Từ điểm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B092DC1">
          <v:shape id="_x0000_i1164" type="#_x0000_t75" style="width:15.75pt;height:12.75pt" o:ole="">
            <v:imagedata r:id="rId52" o:title=""/>
          </v:shape>
          <o:OLEObject Type="Embed" ProgID="Equation.DSMT4" ShapeID="_x0000_i1164" DrawAspect="Content" ObjectID="_1776499507" r:id="rId24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nằm ngoài đường tròn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3A2D22C6">
          <v:shape id="_x0000_i1165" type="#_x0000_t75" style="width:21.75pt;height:20.25pt" o:ole="">
            <v:imagedata r:id="rId54" o:title=""/>
          </v:shape>
          <o:OLEObject Type="Embed" ProgID="Equation.DSMT4" ShapeID="_x0000_i1165" DrawAspect="Content" ObjectID="_1776499508" r:id="rId24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ẽ hai tiếp tuyến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709BE1B7">
          <v:shape id="_x0000_i1166" type="#_x0000_t75" style="width:42.75pt;height:15.75pt" o:ole="">
            <v:imagedata r:id="rId56" o:title=""/>
          </v:shape>
          <o:OLEObject Type="Embed" ProgID="Equation.DSMT4" ShapeID="_x0000_i1166" DrawAspect="Content" ObjectID="_1776499509" r:id="rId24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ủa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272F16E1">
          <v:shape id="_x0000_i1167" type="#_x0000_t75" style="width:21.75pt;height:20.25pt" o:ole="">
            <v:imagedata r:id="rId58" o:title=""/>
          </v:shape>
          <o:OLEObject Type="Embed" ProgID="Equation.DSMT4" ShapeID="_x0000_i1167" DrawAspect="Content" ObjectID="_1776499510" r:id="rId24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(với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480" w:dyaOrig="320" w14:anchorId="548D70B5">
          <v:shape id="_x0000_i1168" type="#_x0000_t75" style="width:24pt;height:15.75pt" o:ole="">
            <v:imagedata r:id="rId60" o:title=""/>
          </v:shape>
          <o:OLEObject Type="Embed" ProgID="Equation.DSMT4" ShapeID="_x0000_i1168" DrawAspect="Content" ObjectID="_1776499511" r:id="rId24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là hai tiếp điểm). Đường thẳng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60" w:dyaOrig="279" w14:anchorId="5129A7B8">
          <v:shape id="_x0000_i1169" type="#_x0000_t75" style="width:23.25pt;height:14.25pt" o:ole="">
            <v:imagedata r:id="rId62" o:title=""/>
          </v:shape>
          <o:OLEObject Type="Embed" ProgID="Equation.DSMT4" ShapeID="_x0000_i1169" DrawAspect="Content" ObjectID="_1776499512" r:id="rId24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đường tròn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46142120">
          <v:shape id="_x0000_i1170" type="#_x0000_t75" style="width:21.75pt;height:20.25pt" o:ole="">
            <v:imagedata r:id="rId64" o:title=""/>
          </v:shape>
          <o:OLEObject Type="Embed" ProgID="Equation.DSMT4" ShapeID="_x0000_i1170" DrawAspect="Content" ObjectID="_1776499513" r:id="rId24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D4795F4">
          <v:shape id="_x0000_i1171" type="#_x0000_t75" style="width:12pt;height:14.25pt" o:ole="">
            <v:imagedata r:id="rId66" o:title=""/>
          </v:shape>
          <o:OLEObject Type="Embed" ProgID="Equation.DSMT4" ShapeID="_x0000_i1171" DrawAspect="Content" ObjectID="_1776499514" r:id="rId24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à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E507681">
          <v:shape id="_x0000_i1172" type="#_x0000_t75" style="width:12.75pt;height:12.75pt" o:ole="">
            <v:imagedata r:id="rId68" o:title=""/>
          </v:shape>
          <o:OLEObject Type="Embed" ProgID="Equation.DSMT4" ShapeID="_x0000_i1172" DrawAspect="Content" ObjectID="_1776499515" r:id="rId25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(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FDEE391">
          <v:shape id="_x0000_i1173" type="#_x0000_t75" style="width:12pt;height:14.25pt" o:ole="">
            <v:imagedata r:id="rId66" o:title=""/>
          </v:shape>
          <o:OLEObject Type="Embed" ProgID="Equation.DSMT4" ShapeID="_x0000_i1173" DrawAspect="Content" ObjectID="_1776499516" r:id="rId251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nằm giữa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64CD0E0F">
          <v:shape id="_x0000_i1174" type="#_x0000_t75" style="width:29.25pt;height:15.75pt" o:ole="">
            <v:imagedata r:id="rId71" o:title=""/>
          </v:shape>
          <o:OLEObject Type="Embed" ProgID="Equation.DSMT4" ShapeID="_x0000_i1174" DrawAspect="Content" ObjectID="_1776499517" r:id="rId25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). </w:t>
      </w:r>
    </w:p>
    <w:p w14:paraId="526ED683" w14:textId="356BA192" w:rsidR="00F77E4A" w:rsidRPr="00D921F4" w:rsidRDefault="00F77E4A" w:rsidP="00F77E4A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Chứng minh tứ giác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29A1543B">
          <v:shape id="_x0000_i1175" type="#_x0000_t75" style="width:36.75pt;height:14.25pt" o:ole="">
            <v:imagedata r:id="rId73" o:title=""/>
          </v:shape>
          <o:OLEObject Type="Embed" ProgID="Equation.DSMT4" ShapeID="_x0000_i1175" DrawAspect="Content" ObjectID="_1776499518" r:id="rId25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nội tiếp.</w:t>
      </w:r>
    </w:p>
    <w:p w14:paraId="01283157" w14:textId="05CDE252" w:rsidR="00F77E4A" w:rsidRPr="00D921F4" w:rsidRDefault="00F77E4A" w:rsidP="00F77E4A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Chứng minh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1600" w:dyaOrig="320" w14:anchorId="2D291BCC">
          <v:shape id="_x0000_i1176" type="#_x0000_t75" style="width:80.25pt;height:15.75pt" o:ole="">
            <v:imagedata r:id="rId75" o:title=""/>
          </v:shape>
          <o:OLEObject Type="Embed" ProgID="Equation.DSMT4" ShapeID="_x0000_i1176" DrawAspect="Content" ObjectID="_1776499519" r:id="rId254"/>
        </w:object>
      </w:r>
    </w:p>
    <w:p w14:paraId="7DF99099" w14:textId="77777777" w:rsidR="00F77E4A" w:rsidRPr="00D921F4" w:rsidRDefault="00F77E4A" w:rsidP="00F77E4A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Trên đoạn thẳng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D1C3C13">
          <v:shape id="_x0000_i1177" type="#_x0000_t75" style="width:21pt;height:14.25pt" o:ole="">
            <v:imagedata r:id="rId77" o:title=""/>
          </v:shape>
          <o:OLEObject Type="Embed" ProgID="Equation.DSMT4" ShapeID="_x0000_i1177" DrawAspect="Content" ObjectID="_1776499520" r:id="rId25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lấy điểm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720" w:dyaOrig="320" w14:anchorId="5F396C02">
          <v:shape id="_x0000_i1178" type="#_x0000_t75" style="width:36pt;height:15.75pt" o:ole="">
            <v:imagedata r:id="rId79" o:title=""/>
          </v:shape>
          <o:OLEObject Type="Embed" ProgID="Equation.DSMT4" ShapeID="_x0000_i1178" DrawAspect="Content" ObjectID="_1776499521" r:id="rId25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đường tròn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38F17107">
          <v:shape id="_x0000_i1179" type="#_x0000_t75" style="width:21.75pt;height:20.25pt" o:ole="">
            <v:imagedata r:id="rId54" o:title=""/>
          </v:shape>
          <o:OLEObject Type="Embed" ProgID="Equation.DSMT4" ShapeID="_x0000_i1179" DrawAspect="Content" ObjectID="_1776499522" r:id="rId25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189ED64">
          <v:shape id="_x0000_i1180" type="#_x0000_t75" style="width:12.75pt;height:12.75pt" o:ole="">
            <v:imagedata r:id="rId82" o:title=""/>
          </v:shape>
          <o:OLEObject Type="Embed" ProgID="Equation.DSMT4" ShapeID="_x0000_i1180" DrawAspect="Content" ObjectID="_1776499523" r:id="rId258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khác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364D29F">
          <v:shape id="_x0000_i1181" type="#_x0000_t75" style="width:14.25pt;height:14.25pt" o:ole="">
            <v:imagedata r:id="rId84" o:title=""/>
          </v:shape>
          <o:OLEObject Type="Embed" ProgID="Equation.DSMT4" ShapeID="_x0000_i1181" DrawAspect="Content" ObjectID="_1776499524" r:id="rId25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iếp tuyến của </w:t>
      </w:r>
      <w:r w:rsidRPr="00D921F4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0DF0E792">
          <v:shape id="_x0000_i1182" type="#_x0000_t75" style="width:21.75pt;height:20.25pt" o:ole="">
            <v:imagedata r:id="rId86" o:title=""/>
          </v:shape>
          <o:OLEObject Type="Embed" ProgID="Equation.DSMT4" ShapeID="_x0000_i1182" DrawAspect="Content" ObjectID="_1776499525" r:id="rId260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6DF07C4A">
          <v:shape id="_x0000_i1183" type="#_x0000_t75" style="width:12.75pt;height:12.75pt" o:ole="">
            <v:imagedata r:id="rId88" o:title=""/>
          </v:shape>
          <o:OLEObject Type="Embed" ProgID="Equation.DSMT4" ShapeID="_x0000_i1183" DrawAspect="Content" ObjectID="_1776499526" r:id="rId261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các đường thẳng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3DDD2230">
          <v:shape id="_x0000_i1184" type="#_x0000_t75" style="width:42.75pt;height:15.75pt" o:ole="">
            <v:imagedata r:id="rId56" o:title=""/>
          </v:shape>
          <o:OLEObject Type="Embed" ProgID="Equation.DSMT4" ShapeID="_x0000_i1184" DrawAspect="Content" ObjectID="_1776499527" r:id="rId262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ở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540" w:dyaOrig="320" w14:anchorId="6775564A">
          <v:shape id="_x0000_i1185" type="#_x0000_t75" style="width:27pt;height:15.75pt" o:ole="">
            <v:imagedata r:id="rId91" o:title=""/>
          </v:shape>
          <o:OLEObject Type="Embed" ProgID="Equation.DSMT4" ShapeID="_x0000_i1185" DrawAspect="Content" ObjectID="_1776499528" r:id="rId263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hứng minh hai đường thẳng </w:t>
      </w:r>
      <w:r w:rsidRPr="00D921F4">
        <w:rPr>
          <w:rFonts w:ascii="Times New Roman" w:hAnsi="Times New Roman" w:cs="Times New Roman"/>
          <w:position w:val="-10"/>
          <w:sz w:val="24"/>
          <w:szCs w:val="24"/>
        </w:rPr>
        <w:object w:dxaOrig="880" w:dyaOrig="320" w14:anchorId="1B7C4055">
          <v:shape id="_x0000_i1186" type="#_x0000_t75" style="width:44.25pt;height:15.75pt" o:ole="">
            <v:imagedata r:id="rId93" o:title=""/>
          </v:shape>
          <o:OLEObject Type="Embed" ProgID="Equation.DSMT4" ShapeID="_x0000_i1186" DrawAspect="Content" ObjectID="_1776499529" r:id="rId26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uông góc.</w:t>
      </w:r>
    </w:p>
    <w:p w14:paraId="6A2D2E0C" w14:textId="69367E96" w:rsidR="00F77E4A" w:rsidRPr="00D921F4" w:rsidRDefault="00F77E4A" w:rsidP="00F77E4A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08BCC27E">
          <v:shape id="_x0000_i1187" type="#_x0000_t75" style="width:21pt;height:14.25pt" o:ole="">
            <v:imagedata r:id="rId95" o:title=""/>
          </v:shape>
          <o:OLEObject Type="Embed" ProgID="Equation.DSMT4" ShapeID="_x0000_i1187" DrawAspect="Content" ObjectID="_1776499530" r:id="rId26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ắt </w:t>
      </w:r>
      <w:r w:rsidRPr="00D921F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4C7E056F">
          <v:shape id="_x0000_i1188" type="#_x0000_t75" style="width:20.25pt;height:12.75pt" o:ole="">
            <v:imagedata r:id="rId97" o:title=""/>
          </v:shape>
          <o:OLEObject Type="Embed" ProgID="Equation.DSMT4" ShapeID="_x0000_i1188" DrawAspect="Content" ObjectID="_1776499531" r:id="rId26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19A34CDE">
          <v:shape id="_x0000_i1189" type="#_x0000_t75" style="width:14.25pt;height:14.25pt" o:ole="">
            <v:imagedata r:id="rId99" o:title=""/>
          </v:shape>
          <o:OLEObject Type="Embed" ProgID="Equation.DSMT4" ShapeID="_x0000_i1189" DrawAspect="Content" ObjectID="_1776499532" r:id="rId267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Chứng minh đường thẳng </w:t>
      </w:r>
      <w:r w:rsidR="00A057BA" w:rsidRPr="00D921F4">
        <w:rPr>
          <w:rFonts w:ascii="Times New Roman" w:hAnsi="Times New Roman" w:cs="Times New Roman"/>
          <w:position w:val="-4"/>
          <w:sz w:val="24"/>
          <w:szCs w:val="24"/>
        </w:rPr>
        <w:object w:dxaOrig="440" w:dyaOrig="260" w14:anchorId="28C89673">
          <v:shape id="_x0000_i1190" type="#_x0000_t75" style="width:21.75pt;height:12.75pt" o:ole="">
            <v:imagedata r:id="rId268" o:title=""/>
          </v:shape>
          <o:OLEObject Type="Embed" ProgID="Equation.DSMT4" ShapeID="_x0000_i1190" DrawAspect="Content" ObjectID="_1776499533" r:id="rId269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đi qua trung điểm của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2407D4A">
          <v:shape id="_x0000_i1191" type="#_x0000_t75" style="width:21.75pt;height:14.25pt" o:ole="">
            <v:imagedata r:id="rId103" o:title=""/>
          </v:shape>
          <o:OLEObject Type="Embed" ProgID="Equation.DSMT4" ShapeID="_x0000_i1191" DrawAspect="Content" ObjectID="_1776499534" r:id="rId270"/>
        </w:object>
      </w:r>
    </w:p>
    <w:tbl>
      <w:tblPr>
        <w:tblStyle w:val="TableGrid"/>
        <w:tblW w:w="10975" w:type="dxa"/>
        <w:tblLook w:val="04A0" w:firstRow="1" w:lastRow="0" w:firstColumn="1" w:lastColumn="0" w:noHBand="0" w:noVBand="1"/>
      </w:tblPr>
      <w:tblGrid>
        <w:gridCol w:w="1165"/>
        <w:gridCol w:w="8730"/>
        <w:gridCol w:w="1080"/>
      </w:tblGrid>
      <w:tr w:rsidR="00F77E4A" w:rsidRPr="00D921F4" w14:paraId="70ED2417" w14:textId="77777777" w:rsidTr="00F77E4A">
        <w:tc>
          <w:tcPr>
            <w:tcW w:w="1165" w:type="dxa"/>
          </w:tcPr>
          <w:p w14:paraId="6605F46B" w14:textId="421E75F9" w:rsidR="00F77E4A" w:rsidRPr="00D921F4" w:rsidRDefault="00F77E4A" w:rsidP="00F77E4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Ý</w:t>
            </w:r>
          </w:p>
        </w:tc>
        <w:tc>
          <w:tcPr>
            <w:tcW w:w="8730" w:type="dxa"/>
          </w:tcPr>
          <w:p w14:paraId="0D7E9433" w14:textId="47328C89" w:rsidR="00F77E4A" w:rsidRPr="00D921F4" w:rsidRDefault="00F77E4A" w:rsidP="00F77E4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080" w:type="dxa"/>
          </w:tcPr>
          <w:p w14:paraId="4C082E83" w14:textId="332290BE" w:rsidR="00F77E4A" w:rsidRPr="00D921F4" w:rsidRDefault="00F77E4A" w:rsidP="00F77E4A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E4256D" w:rsidRPr="00D921F4" w14:paraId="59C72BF8" w14:textId="77777777" w:rsidTr="007C17B8">
        <w:tc>
          <w:tcPr>
            <w:tcW w:w="9895" w:type="dxa"/>
            <w:gridSpan w:val="2"/>
          </w:tcPr>
          <w:p w14:paraId="4027BC83" w14:textId="03EB6F3E" w:rsidR="00E4256D" w:rsidRPr="00D921F4" w:rsidRDefault="00BE2C75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7A175844" wp14:editId="29A720B3">
                  <wp:extent cx="4434642" cy="4095750"/>
                  <wp:effectExtent l="0" t="0" r="4445" b="0"/>
                  <wp:docPr id="207423744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74237449" name=""/>
                          <pic:cNvPicPr/>
                        </pic:nvPicPr>
                        <pic:blipFill>
                          <a:blip r:embed="rId2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40189" cy="410087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7AAF1B3" w14:textId="489DDE1C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>Vẽ hình đến ý c) được 0,5 điểm.</w:t>
            </w:r>
          </w:p>
        </w:tc>
        <w:tc>
          <w:tcPr>
            <w:tcW w:w="1080" w:type="dxa"/>
          </w:tcPr>
          <w:p w14:paraId="004BC899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6F4B74A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6E2561C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1A7B8DE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B09E904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CAC7707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9F2E3E5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A4839CB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1F73D42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A0081F3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4A2EE38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5E7C02D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03F573E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EDAC641" w14:textId="1CE59D30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  <w:p w14:paraId="4F45C1A3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B234D3E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D2B092A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B739872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1C70D2A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4075EA7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4256D" w:rsidRPr="00D921F4" w14:paraId="361FE188" w14:textId="77777777" w:rsidTr="00F77E4A">
        <w:tc>
          <w:tcPr>
            <w:tcW w:w="1165" w:type="dxa"/>
            <w:vMerge w:val="restart"/>
          </w:tcPr>
          <w:p w14:paraId="745E135D" w14:textId="5489AE50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) (</w:t>
            </w:r>
            <w:r w:rsidR="00BE2C75"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,0</w:t>
            </w: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)</w:t>
            </w:r>
          </w:p>
          <w:p w14:paraId="48EEBA4F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096E5426" w14:textId="31453E81" w:rsidR="00E4256D" w:rsidRPr="00826586" w:rsidRDefault="00E4256D" w:rsidP="00BA13E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 w14:anchorId="1FEA7B51">
                <v:shape id="_x0000_i1192" type="#_x0000_t75" style="width:42.75pt;height:15.75pt" o:ole="">
                  <v:imagedata r:id="rId272" o:title=""/>
                </v:shape>
                <o:OLEObject Type="Embed" ProgID="Equation.DSMT4" ShapeID="_x0000_i1192" DrawAspect="Content" ObjectID="_1776499535" r:id="rId273"/>
              </w:object>
            </w:r>
            <w:r w:rsidRPr="0082658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là hai tiếp tuyến của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40" w:dyaOrig="400" w14:anchorId="0F82A7F1">
                <v:shape id="_x0000_i1193" type="#_x0000_t75" style="width:21.75pt;height:20.25pt" o:ole="">
                  <v:imagedata r:id="rId274" o:title=""/>
                </v:shape>
                <o:OLEObject Type="Embed" ProgID="Equation.DSMT4" ShapeID="_x0000_i1193" DrawAspect="Content" ObjectID="_1776499536" r:id="rId275"/>
              </w:object>
            </w:r>
            <w:r w:rsidRPr="0082658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tại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59" w:dyaOrig="400" w14:anchorId="6ECC73B8">
                <v:shape id="_x0000_i1194" type="#_x0000_t75" style="width:132.75pt;height:20.25pt" o:ole="">
                  <v:imagedata r:id="rId276" o:title=""/>
                </v:shape>
                <o:OLEObject Type="Embed" ProgID="Equation.DSMT4" ShapeID="_x0000_i1194" DrawAspect="Content" ObjectID="_1776499537" r:id="rId277"/>
              </w:object>
            </w:r>
          </w:p>
        </w:tc>
        <w:tc>
          <w:tcPr>
            <w:tcW w:w="1080" w:type="dxa"/>
          </w:tcPr>
          <w:p w14:paraId="689EFB69" w14:textId="2183CC73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E4256D" w:rsidRPr="00D921F4" w14:paraId="33661A68" w14:textId="77777777" w:rsidTr="00F77E4A">
        <w:tc>
          <w:tcPr>
            <w:tcW w:w="1165" w:type="dxa"/>
            <w:vMerge/>
          </w:tcPr>
          <w:p w14:paraId="001BF7F3" w14:textId="77777777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4C03DB13" w14:textId="04FC9EA2" w:rsidR="00E4256D" w:rsidRPr="00D921F4" w:rsidRDefault="00E4256D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40" w14:anchorId="16170013">
                <v:shape id="_x0000_i1195" type="#_x0000_t75" style="width:15pt;height:12pt" o:ole="">
                  <v:imagedata r:id="rId278" o:title=""/>
                </v:shape>
                <o:OLEObject Type="Embed" ProgID="Equation.DSMT4" ShapeID="_x0000_i1195" DrawAspect="Content" ObjectID="_1776499538" r:id="rId27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ứ giác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 w14:anchorId="07AFA87B">
                <v:shape id="_x0000_i1196" type="#_x0000_t75" style="width:36.75pt;height:14.25pt" o:ole="">
                  <v:imagedata r:id="rId280" o:title=""/>
                </v:shape>
                <o:OLEObject Type="Embed" ProgID="Equation.DSMT4" ShapeID="_x0000_i1196" DrawAspect="Content" ObjectID="_1776499539" r:id="rId28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nội tiếp đường tròn đường kính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79" w14:anchorId="239B0EEC">
                <v:shape id="_x0000_i1197" type="#_x0000_t75" style="width:24.75pt;height:14.25pt" o:ole="">
                  <v:imagedata r:id="rId282" o:title=""/>
                </v:shape>
                <o:OLEObject Type="Embed" ProgID="Equation.DSMT4" ShapeID="_x0000_i1197" DrawAspect="Content" ObjectID="_1776499540" r:id="rId283"/>
              </w:object>
            </w:r>
          </w:p>
        </w:tc>
        <w:tc>
          <w:tcPr>
            <w:tcW w:w="1080" w:type="dxa"/>
          </w:tcPr>
          <w:p w14:paraId="4AF851C7" w14:textId="40F120AF" w:rsidR="00E4256D" w:rsidRPr="00D921F4" w:rsidRDefault="00E4256D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BE2C75" w:rsidRPr="00D921F4" w14:paraId="00BF8E79" w14:textId="77777777" w:rsidTr="00F77E4A">
        <w:tc>
          <w:tcPr>
            <w:tcW w:w="1165" w:type="dxa"/>
            <w:vMerge w:val="restart"/>
          </w:tcPr>
          <w:p w14:paraId="02C50686" w14:textId="77777777" w:rsidR="00BE2C75" w:rsidRPr="00D921F4" w:rsidRDefault="00BE2C75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E21C158" w14:textId="77777777" w:rsidR="00BE2C75" w:rsidRPr="00D921F4" w:rsidRDefault="00BE2C75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F0FDCD3" w14:textId="5B97EB11" w:rsidR="00BE2C75" w:rsidRPr="00D921F4" w:rsidRDefault="00BE2C75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b) (0,75)</w:t>
            </w:r>
          </w:p>
        </w:tc>
        <w:tc>
          <w:tcPr>
            <w:tcW w:w="8730" w:type="dxa"/>
          </w:tcPr>
          <w:p w14:paraId="4E976AB6" w14:textId="30C4C917" w:rsidR="00BE2C75" w:rsidRPr="00D921F4" w:rsidRDefault="00BE2C75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Xét tam giác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 w14:anchorId="2B658B3B">
                <v:shape id="_x0000_i1198" type="#_x0000_t75" style="width:30pt;height:14.25pt" o:ole="">
                  <v:imagedata r:id="rId284" o:title=""/>
                </v:shape>
                <o:OLEObject Type="Embed" ProgID="Equation.DSMT4" ShapeID="_x0000_i1198" DrawAspect="Content" ObjectID="_1776499541" r:id="rId28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00" w:dyaOrig="260" w14:anchorId="043F594C">
                <v:shape id="_x0000_i1199" type="#_x0000_t75" style="width:30pt;height:12.75pt" o:ole="">
                  <v:imagedata r:id="rId286" o:title=""/>
                </v:shape>
                <o:OLEObject Type="Embed" ProgID="Equation.DSMT4" ShapeID="_x0000_i1199" DrawAspect="Content" ObjectID="_1776499542" r:id="rId28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340" w14:anchorId="6CFC1DE2">
                <v:shape id="_x0000_i1200" type="#_x0000_t75" style="width:15.75pt;height:17.25pt" o:ole="">
                  <v:imagedata r:id="rId288" o:title=""/>
                </v:shape>
                <o:OLEObject Type="Embed" ProgID="Equation.DSMT4" ShapeID="_x0000_i1200" DrawAspect="Content" ObjectID="_1776499543" r:id="rId28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hung,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60" w14:anchorId="1EEEDE85">
                <v:shape id="_x0000_i1201" type="#_x0000_t75" style="width:68.25pt;height:18pt" o:ole="">
                  <v:imagedata r:id="rId290" o:title=""/>
                </v:shape>
                <o:OLEObject Type="Embed" ProgID="Equation.DSMT4" ShapeID="_x0000_i1201" DrawAspect="Content" ObjectID="_1776499544" r:id="rId29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(cùng chắn cung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79" w14:anchorId="3437103E">
                <v:shape id="_x0000_i1202" type="#_x0000_t75" style="width:21pt;height:14.25pt" o:ole="">
                  <v:imagedata r:id="rId292" o:title=""/>
                </v:shape>
                <o:OLEObject Type="Embed" ProgID="Equation.DSMT4" ShapeID="_x0000_i1202" DrawAspect="Content" ObjectID="_1776499545" r:id="rId29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). Do đó hai tam giác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20" w14:anchorId="6BB62B27">
                <v:shape id="_x0000_i1203" type="#_x0000_t75" style="width:60pt;height:15.75pt" o:ole="">
                  <v:imagedata r:id="rId294" o:title=""/>
                </v:shape>
                <o:OLEObject Type="Embed" ProgID="Equation.DSMT4" ShapeID="_x0000_i1203" DrawAspect="Content" ObjectID="_1776499546" r:id="rId29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đồng dạng.</w:t>
            </w:r>
          </w:p>
        </w:tc>
        <w:tc>
          <w:tcPr>
            <w:tcW w:w="1080" w:type="dxa"/>
          </w:tcPr>
          <w:p w14:paraId="1AA1F3C8" w14:textId="77777777" w:rsidR="00BE2C75" w:rsidRPr="00D921F4" w:rsidRDefault="00BE2C75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1E59CDD" w14:textId="612155D0" w:rsidR="00BE2C75" w:rsidRPr="00D921F4" w:rsidRDefault="00BE2C75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5</w:t>
            </w:r>
          </w:p>
        </w:tc>
      </w:tr>
      <w:tr w:rsidR="00BE2C75" w:rsidRPr="00D921F4" w14:paraId="71F6D765" w14:textId="77777777" w:rsidTr="00F77E4A">
        <w:tc>
          <w:tcPr>
            <w:tcW w:w="1165" w:type="dxa"/>
            <w:vMerge/>
          </w:tcPr>
          <w:p w14:paraId="4FC976AC" w14:textId="77777777" w:rsidR="00BE2C75" w:rsidRPr="00D921F4" w:rsidRDefault="00BE2C75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7EDA7F98" w14:textId="70A1B05F" w:rsidR="00BE2C75" w:rsidRPr="00D921F4" w:rsidRDefault="00BE2C75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300" w:dyaOrig="620" w14:anchorId="6279BE82">
                <v:shape id="_x0000_i1204" type="#_x0000_t75" style="width:165pt;height:30.75pt" o:ole="">
                  <v:imagedata r:id="rId296" o:title=""/>
                </v:shape>
                <o:OLEObject Type="Embed" ProgID="Equation.DSMT4" ShapeID="_x0000_i1204" DrawAspect="Content" ObjectID="_1776499547" r:id="rId297"/>
              </w:object>
            </w:r>
          </w:p>
        </w:tc>
        <w:tc>
          <w:tcPr>
            <w:tcW w:w="1080" w:type="dxa"/>
          </w:tcPr>
          <w:p w14:paraId="1F5DF118" w14:textId="201ACF31" w:rsidR="00BE2C75" w:rsidRPr="00D921F4" w:rsidRDefault="00BE2C75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A057BA" w:rsidRPr="00D921F4" w14:paraId="28F76172" w14:textId="77777777" w:rsidTr="00F77E4A">
        <w:tc>
          <w:tcPr>
            <w:tcW w:w="1165" w:type="dxa"/>
            <w:vMerge w:val="restart"/>
          </w:tcPr>
          <w:p w14:paraId="3F2C6CEA" w14:textId="77777777" w:rsidR="00A057BA" w:rsidRPr="00D921F4" w:rsidRDefault="00A057BA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0F282473" w14:textId="77777777" w:rsidR="00A057BA" w:rsidRPr="00D921F4" w:rsidRDefault="00A057BA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E8823C1" w14:textId="77777777" w:rsidR="00A057BA" w:rsidRPr="00D921F4" w:rsidRDefault="00A057BA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5B227F1" w14:textId="34878F85" w:rsidR="00A057BA" w:rsidRPr="00D921F4" w:rsidRDefault="00A057BA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) (0,75)</w:t>
            </w:r>
          </w:p>
        </w:tc>
        <w:tc>
          <w:tcPr>
            <w:tcW w:w="8730" w:type="dxa"/>
          </w:tcPr>
          <w:p w14:paraId="3EB311E8" w14:textId="764BC5B4" w:rsidR="00A057BA" w:rsidRPr="00D921F4" w:rsidRDefault="00A057BA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am giác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279" w14:anchorId="1C01DF41">
                <v:shape id="_x0000_i1205" type="#_x0000_t75" style="width:30.75pt;height:14.25pt" o:ole="">
                  <v:imagedata r:id="rId298" o:title=""/>
                </v:shape>
                <o:OLEObject Type="Embed" ProgID="Equation.DSMT4" ShapeID="_x0000_i1205" DrawAspect="Content" ObjectID="_1776499548" r:id="rId29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ó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980" w:dyaOrig="620" w14:anchorId="13CA805F">
                <v:shape id="_x0000_i1206" type="#_x0000_t75" style="width:198.75pt;height:30.75pt" o:ole="">
                  <v:imagedata r:id="rId300" o:title=""/>
                </v:shape>
                <o:OLEObject Type="Embed" ProgID="Equation.DSMT4" ShapeID="_x0000_i1206" DrawAspect="Content" ObjectID="_1776499549" r:id="rId301"/>
              </w:object>
            </w:r>
          </w:p>
        </w:tc>
        <w:tc>
          <w:tcPr>
            <w:tcW w:w="1080" w:type="dxa"/>
          </w:tcPr>
          <w:p w14:paraId="76C2C473" w14:textId="6CB11653" w:rsidR="00A057BA" w:rsidRPr="00D921F4" w:rsidRDefault="00A057BA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A057BA" w:rsidRPr="00D921F4" w14:paraId="22ADD23C" w14:textId="77777777" w:rsidTr="007C17B8">
        <w:trPr>
          <w:trHeight w:val="990"/>
        </w:trPr>
        <w:tc>
          <w:tcPr>
            <w:tcW w:w="1165" w:type="dxa"/>
            <w:vMerge/>
            <w:tcBorders>
              <w:bottom w:val="single" w:sz="4" w:space="0" w:color="auto"/>
            </w:tcBorders>
          </w:tcPr>
          <w:p w14:paraId="35621B05" w14:textId="77777777" w:rsidR="00A057BA" w:rsidRPr="00D921F4" w:rsidRDefault="00A057BA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  <w:tcBorders>
              <w:bottom w:val="single" w:sz="4" w:space="0" w:color="auto"/>
            </w:tcBorders>
          </w:tcPr>
          <w:p w14:paraId="36469907" w14:textId="77777777" w:rsidR="00A057BA" w:rsidRPr="00D921F4" w:rsidRDefault="00A057BA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920" w:dyaOrig="279" w14:anchorId="10900E0A">
                <v:shape id="_x0000_i1207" type="#_x0000_t75" style="width:96pt;height:14.25pt" o:ole="">
                  <v:imagedata r:id="rId302" o:title=""/>
                </v:shape>
                <o:OLEObject Type="Embed" ProgID="Equation.DSMT4" ShapeID="_x0000_i1207" DrawAspect="Content" ObjectID="_1776499550" r:id="rId30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ân tại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99" w:dyaOrig="620" w14:anchorId="64FA6B8B">
                <v:shape id="_x0000_i1208" type="#_x0000_t75" style="width:140.25pt;height:30.75pt" o:ole="">
                  <v:imagedata r:id="rId304" o:title=""/>
                </v:shape>
                <o:OLEObject Type="Embed" ProgID="Equation.DSMT4" ShapeID="_x0000_i1208" DrawAspect="Content" ObjectID="_1776499551" r:id="rId305"/>
              </w:object>
            </w:r>
          </w:p>
          <w:p w14:paraId="0FB36909" w14:textId="0B82422B" w:rsidR="00A057BA" w:rsidRPr="00D921F4" w:rsidRDefault="00A057BA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Do đó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79" w:dyaOrig="360" w14:anchorId="4D697BD5">
                <v:shape id="_x0000_i1209" type="#_x0000_t75" style="width:78.75pt;height:18pt" o:ole="">
                  <v:imagedata r:id="rId306" o:title=""/>
                </v:shape>
                <o:OLEObject Type="Embed" ProgID="Equation.DSMT4" ShapeID="_x0000_i1209" DrawAspect="Content" ObjectID="_1776499552" r:id="rId30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ứ giác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79" w14:anchorId="62C06F7F">
                <v:shape id="_x0000_i1210" type="#_x0000_t75" style="width:36.75pt;height:14.25pt" o:ole="">
                  <v:imagedata r:id="rId308" o:title=""/>
                </v:shape>
                <o:OLEObject Type="Embed" ProgID="Equation.DSMT4" ShapeID="_x0000_i1210" DrawAspect="Content" ObjectID="_1776499553" r:id="rId30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nội tiếp.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14:paraId="3344243A" w14:textId="77777777" w:rsidR="00A057BA" w:rsidRPr="00D921F4" w:rsidRDefault="00A057BA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BB55258" w14:textId="77777777" w:rsidR="00A057BA" w:rsidRPr="00D921F4" w:rsidRDefault="00A057BA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  <w:p w14:paraId="70D1260E" w14:textId="6743E2BB" w:rsidR="00A057BA" w:rsidRPr="00D921F4" w:rsidRDefault="00A057BA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A057BA" w:rsidRPr="00D921F4" w14:paraId="32D32CD1" w14:textId="77777777" w:rsidTr="00F77E4A">
        <w:tc>
          <w:tcPr>
            <w:tcW w:w="1165" w:type="dxa"/>
            <w:vMerge/>
          </w:tcPr>
          <w:p w14:paraId="4341367F" w14:textId="77777777" w:rsidR="00A057BA" w:rsidRPr="00D921F4" w:rsidRDefault="00A057BA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37D475F0" w14:textId="405D56B4" w:rsidR="00A057BA" w:rsidRPr="00D921F4" w:rsidRDefault="00A057BA" w:rsidP="00A057B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520" w:dyaOrig="360" w14:anchorId="053E99C9">
                <v:shape id="_x0000_i1211" type="#_x0000_t75" style="width:126pt;height:18pt" o:ole="">
                  <v:imagedata r:id="rId310" o:title=""/>
                </v:shape>
                <o:OLEObject Type="Embed" ProgID="Equation.DSMT4" ShapeID="_x0000_i1211" DrawAspect="Content" ObjectID="_1776499554" r:id="rId31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hay hai đường thẳng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20" w14:anchorId="1B28CFC0">
                <v:shape id="_x0000_i1212" type="#_x0000_t75" style="width:44.25pt;height:15.75pt" o:ole="">
                  <v:imagedata r:id="rId93" o:title=""/>
                </v:shape>
                <o:OLEObject Type="Embed" ProgID="Equation.DSMT4" ShapeID="_x0000_i1212" DrawAspect="Content" ObjectID="_1776499555" r:id="rId312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uông góc.</w:t>
            </w:r>
          </w:p>
        </w:tc>
        <w:tc>
          <w:tcPr>
            <w:tcW w:w="1080" w:type="dxa"/>
          </w:tcPr>
          <w:p w14:paraId="6CBD3CD2" w14:textId="015064E1" w:rsidR="00A057BA" w:rsidRPr="00D921F4" w:rsidRDefault="00A057BA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636836" w:rsidRPr="00D921F4" w14:paraId="12E0632B" w14:textId="77777777" w:rsidTr="00F77E4A">
        <w:tc>
          <w:tcPr>
            <w:tcW w:w="1165" w:type="dxa"/>
            <w:vMerge w:val="restart"/>
          </w:tcPr>
          <w:p w14:paraId="18A8A16B" w14:textId="77777777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3564DE19" w14:textId="77777777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8EEC2CC" w14:textId="77777777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688BEE8" w14:textId="77777777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A6B1063" w14:textId="2D1AD470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) (0,5)</w:t>
            </w:r>
          </w:p>
        </w:tc>
        <w:tc>
          <w:tcPr>
            <w:tcW w:w="8730" w:type="dxa"/>
          </w:tcPr>
          <w:p w14:paraId="195ABEB7" w14:textId="77777777" w:rsidR="00636836" w:rsidRPr="00D921F4" w:rsidRDefault="00636836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Vẽ đường thẳng qua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7BB98618">
                <v:shape id="_x0000_i1213" type="#_x0000_t75" style="width:12pt;height:12.75pt" o:ole="">
                  <v:imagedata r:id="rId313" o:title=""/>
                </v:shape>
                <o:OLEObject Type="Embed" ProgID="Equation.DSMT4" ShapeID="_x0000_i1213" DrawAspect="Content" ObjectID="_1776499556" r:id="rId314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song song với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 w14:anchorId="4CE0AD50">
                <v:shape id="_x0000_i1214" type="#_x0000_t75" style="width:20.25pt;height:12.75pt" o:ole="">
                  <v:imagedata r:id="rId315" o:title=""/>
                </v:shape>
                <o:OLEObject Type="Embed" ProgID="Equation.DSMT4" ShapeID="_x0000_i1214" DrawAspect="Content" ObjectID="_1776499557" r:id="rId316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ắt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20" w14:anchorId="236BB741">
                <v:shape id="_x0000_i1215" type="#_x0000_t75" style="width:42.75pt;height:15.75pt" o:ole="">
                  <v:imagedata r:id="rId56" o:title=""/>
                </v:shape>
                <o:OLEObject Type="Embed" ProgID="Equation.DSMT4" ShapeID="_x0000_i1215" DrawAspect="Content" ObjectID="_1776499558" r:id="rId31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ại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320" w14:anchorId="4526F083">
                <v:shape id="_x0000_i1216" type="#_x0000_t75" style="width:29.25pt;height:15.75pt" o:ole="">
                  <v:imagedata r:id="rId318" o:title=""/>
                </v:shape>
                <o:OLEObject Type="Embed" ProgID="Equation.DSMT4" ShapeID="_x0000_i1216" DrawAspect="Content" ObjectID="_1776499559" r:id="rId31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Khi đó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279" w14:anchorId="569FB241">
                <v:shape id="_x0000_i1217" type="#_x0000_t75" style="width:53.25pt;height:14.25pt" o:ole="">
                  <v:imagedata r:id="rId320" o:title=""/>
                </v:shape>
                <o:OLEObject Type="Embed" ProgID="Equation.DSMT4" ShapeID="_x0000_i1217" DrawAspect="Content" ObjectID="_1776499560" r:id="rId32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à do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320" w14:anchorId="622C0A1E">
                <v:shape id="_x0000_i1218" type="#_x0000_t75" style="width:102.75pt;height:15.75pt" o:ole="">
                  <v:imagedata r:id="rId322" o:title=""/>
                </v:shape>
                <o:OLEObject Type="Embed" ProgID="Equation.DSMT4" ShapeID="_x0000_i1218" DrawAspect="Content" ObjectID="_1776499561" r:id="rId32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nên các tứ giác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40" w:dyaOrig="320" w14:anchorId="4985FB82">
                <v:shape id="_x0000_i1219" type="#_x0000_t75" style="width:1in;height:15.75pt" o:ole="">
                  <v:imagedata r:id="rId324" o:title=""/>
                </v:shape>
                <o:OLEObject Type="Embed" ProgID="Equation.DSMT4" ShapeID="_x0000_i1219" DrawAspect="Content" ObjectID="_1776499562" r:id="rId32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nội tiếp.</w:t>
            </w:r>
          </w:p>
          <w:p w14:paraId="2860843A" w14:textId="62F31B67" w:rsidR="00636836" w:rsidRPr="00D921F4" w:rsidRDefault="00636836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a có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600" w:dyaOrig="400" w14:anchorId="77125377">
                <v:shape id="_x0000_i1220" type="#_x0000_t75" style="width:129.75pt;height:20.25pt" o:ole="">
                  <v:imagedata r:id="rId326" o:title=""/>
                </v:shape>
                <o:OLEObject Type="Embed" ProgID="Equation.DSMT4" ShapeID="_x0000_i1220" DrawAspect="Content" ObjectID="_1776499563" r:id="rId32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Mặt khác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40" w:dyaOrig="360" w14:anchorId="702D88F1">
                <v:shape id="_x0000_i1221" type="#_x0000_t75" style="width:192pt;height:18pt" o:ole="">
                  <v:imagedata r:id="rId328" o:title=""/>
                </v:shape>
                <o:OLEObject Type="Embed" ProgID="Equation.DSMT4" ShapeID="_x0000_i1221" DrawAspect="Content" ObjectID="_1776499564" r:id="rId32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ân tại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560" w:dyaOrig="279" w14:anchorId="0AA528A8">
                <v:shape id="_x0000_i1222" type="#_x0000_t75" style="width:78pt;height:14.25pt" o:ole="">
                  <v:imagedata r:id="rId330" o:title=""/>
                </v:shape>
                <o:OLEObject Type="Embed" ProgID="Equation.DSMT4" ShapeID="_x0000_i1222" DrawAspect="Content" ObjectID="_1776499565" r:id="rId331"/>
              </w:object>
            </w:r>
          </w:p>
        </w:tc>
        <w:tc>
          <w:tcPr>
            <w:tcW w:w="1080" w:type="dxa"/>
          </w:tcPr>
          <w:p w14:paraId="206E07E8" w14:textId="77777777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5411460" w14:textId="77777777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19BD6BE1" w14:textId="18916564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636836" w:rsidRPr="00D921F4" w14:paraId="70E52C79" w14:textId="77777777" w:rsidTr="00F77E4A">
        <w:tc>
          <w:tcPr>
            <w:tcW w:w="1165" w:type="dxa"/>
            <w:vMerge/>
          </w:tcPr>
          <w:p w14:paraId="45492696" w14:textId="77777777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730" w:type="dxa"/>
          </w:tcPr>
          <w:p w14:paraId="66122D2D" w14:textId="77777777" w:rsidR="00636836" w:rsidRPr="00D921F4" w:rsidRDefault="00636836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Gọi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2031228D">
                <v:shape id="_x0000_i1223" type="#_x0000_t75" style="width:11.25pt;height:14.25pt" o:ole="">
                  <v:imagedata r:id="rId332" o:title=""/>
                </v:shape>
                <o:OLEObject Type="Embed" ProgID="Equation.DSMT4" ShapeID="_x0000_i1223" DrawAspect="Content" ObjectID="_1776499566" r:id="rId33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 giao điểm của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20" w14:anchorId="118E2F2F">
                <v:shape id="_x0000_i1224" type="#_x0000_t75" style="width:44.25pt;height:15.75pt" o:ole="">
                  <v:imagedata r:id="rId334" o:title=""/>
                </v:shape>
                <o:OLEObject Type="Embed" ProgID="Equation.DSMT4" ShapeID="_x0000_i1224" DrawAspect="Content" ObjectID="_1776499567" r:id="rId335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Áp dụng định lý Ta – lét cho các tam giác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 w14:anchorId="063DB297">
                <v:shape id="_x0000_i1225" type="#_x0000_t75" style="width:57pt;height:15.75pt" o:ole="">
                  <v:imagedata r:id="rId336" o:title=""/>
                </v:shape>
                <o:OLEObject Type="Embed" ProgID="Equation.DSMT4" ShapeID="_x0000_i1225" DrawAspect="Content" ObjectID="_1776499568" r:id="rId33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ta được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780" w:dyaOrig="620" w14:anchorId="74F48E87">
                <v:shape id="_x0000_i1226" type="#_x0000_t75" style="width:239.25pt;height:30.75pt" o:ole="">
                  <v:imagedata r:id="rId338" o:title=""/>
                </v:shape>
                <o:OLEObject Type="Embed" ProgID="Equation.DSMT4" ShapeID="_x0000_i1226" DrawAspect="Content" ObjectID="_1776499569" r:id="rId339"/>
              </w:object>
            </w:r>
          </w:p>
          <w:p w14:paraId="225A2AA6" w14:textId="7339DB35" w:rsidR="00636836" w:rsidRPr="00D921F4" w:rsidRDefault="00636836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Vậy đường thẳng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40" w:dyaOrig="260" w14:anchorId="3DC5E91A">
                <v:shape id="_x0000_i1227" type="#_x0000_t75" style="width:21.75pt;height:12.75pt" o:ole="">
                  <v:imagedata r:id="rId268" o:title=""/>
                </v:shape>
                <o:OLEObject Type="Embed" ProgID="Equation.DSMT4" ShapeID="_x0000_i1227" DrawAspect="Content" ObjectID="_1776499570" r:id="rId340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đi qua trung điểm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 w14:anchorId="0FB0E391">
                <v:shape id="_x0000_i1228" type="#_x0000_t75" style="width:11.25pt;height:14.25pt" o:ole="">
                  <v:imagedata r:id="rId341" o:title=""/>
                </v:shape>
                <o:OLEObject Type="Embed" ProgID="Equation.DSMT4" ShapeID="_x0000_i1228" DrawAspect="Content" ObjectID="_1776499571" r:id="rId342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của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 w14:anchorId="6C8C6050">
                <v:shape id="_x0000_i1229" type="#_x0000_t75" style="width:21.75pt;height:14.25pt" o:ole="">
                  <v:imagedata r:id="rId103" o:title=""/>
                </v:shape>
                <o:OLEObject Type="Embed" ProgID="Equation.DSMT4" ShapeID="_x0000_i1229" DrawAspect="Content" ObjectID="_1776499572" r:id="rId343"/>
              </w:object>
            </w:r>
          </w:p>
        </w:tc>
        <w:tc>
          <w:tcPr>
            <w:tcW w:w="1080" w:type="dxa"/>
          </w:tcPr>
          <w:p w14:paraId="0CAB737C" w14:textId="77777777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055DAF5" w14:textId="77777777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822FA31" w14:textId="02B62714" w:rsidR="00636836" w:rsidRPr="00D921F4" w:rsidRDefault="00636836" w:rsidP="00E4256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14:paraId="37959038" w14:textId="77777777" w:rsidR="000532AC" w:rsidRPr="00D921F4" w:rsidRDefault="000532AC" w:rsidP="00BA13E2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2131D194" w14:textId="77777777" w:rsidR="008372D3" w:rsidRPr="00D921F4" w:rsidRDefault="008372D3" w:rsidP="008372D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Câu 5 (0,5 điểm).</w:t>
      </w:r>
      <w:r w:rsidRPr="00D921F4">
        <w:rPr>
          <w:rFonts w:ascii="Times New Roman" w:hAnsi="Times New Roman" w:cs="Times New Roman"/>
          <w:sz w:val="24"/>
          <w:szCs w:val="24"/>
        </w:rPr>
        <w:t xml:space="preserve"> Hai số thực dương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61E87AEE">
          <v:shape id="_x0000_i1230" type="#_x0000_t75" style="width:9.75pt;height:11.25pt" o:ole="">
            <v:imagedata r:id="rId105" o:title=""/>
          </v:shape>
          <o:OLEObject Type="Embed" ProgID="Equation.DSMT4" ShapeID="_x0000_i1230" DrawAspect="Content" ObjectID="_1776499573" r:id="rId344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và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2EC0F34C">
          <v:shape id="_x0000_i1231" type="#_x0000_t75" style="width:9.75pt;height:14.25pt" o:ole="">
            <v:imagedata r:id="rId107" o:title=""/>
          </v:shape>
          <o:OLEObject Type="Embed" ProgID="Equation.DSMT4" ShapeID="_x0000_i1231" DrawAspect="Content" ObjectID="_1776499574" r:id="rId345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hay đổi thỏa mãn </w:t>
      </w:r>
      <w:r w:rsidRPr="00D921F4">
        <w:rPr>
          <w:rFonts w:ascii="Times New Roman" w:hAnsi="Times New Roman" w:cs="Times New Roman"/>
          <w:position w:val="-6"/>
          <w:sz w:val="24"/>
          <w:szCs w:val="24"/>
        </w:rPr>
        <w:object w:dxaOrig="920" w:dyaOrig="279" w14:anchorId="3B428799">
          <v:shape id="_x0000_i1232" type="#_x0000_t75" style="width:45.75pt;height:14.25pt" o:ole="">
            <v:imagedata r:id="rId109" o:title=""/>
          </v:shape>
          <o:OLEObject Type="Embed" ProgID="Equation.DSMT4" ShapeID="_x0000_i1232" DrawAspect="Content" ObjectID="_1776499575" r:id="rId346"/>
        </w:object>
      </w:r>
      <w:r w:rsidRPr="00D921F4">
        <w:rPr>
          <w:rFonts w:ascii="Times New Roman" w:hAnsi="Times New Roman" w:cs="Times New Roman"/>
          <w:sz w:val="24"/>
          <w:szCs w:val="24"/>
        </w:rPr>
        <w:t xml:space="preserve"> Tìm giá trị nhỏ nhất của biểu thức :</w:t>
      </w:r>
    </w:p>
    <w:p w14:paraId="0F41D25E" w14:textId="77777777" w:rsidR="008372D3" w:rsidRPr="00D921F4" w:rsidRDefault="008372D3" w:rsidP="008372D3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D921F4">
        <w:rPr>
          <w:rFonts w:ascii="Times New Roman" w:hAnsi="Times New Roman" w:cs="Times New Roman"/>
          <w:position w:val="-24"/>
          <w:sz w:val="24"/>
          <w:szCs w:val="24"/>
        </w:rPr>
        <w:object w:dxaOrig="2700" w:dyaOrig="660" w14:anchorId="0258BC06">
          <v:shape id="_x0000_i1233" type="#_x0000_t75" style="width:135pt;height:33pt" o:ole="">
            <v:imagedata r:id="rId111" o:title=""/>
          </v:shape>
          <o:OLEObject Type="Embed" ProgID="Equation.DSMT4" ShapeID="_x0000_i1233" DrawAspect="Content" ObjectID="_1776499576" r:id="rId347"/>
        </w:object>
      </w:r>
    </w:p>
    <w:tbl>
      <w:tblPr>
        <w:tblStyle w:val="TableGrid"/>
        <w:tblW w:w="10930" w:type="dxa"/>
        <w:tblLook w:val="04A0" w:firstRow="1" w:lastRow="0" w:firstColumn="1" w:lastColumn="0" w:noHBand="0" w:noVBand="1"/>
      </w:tblPr>
      <w:tblGrid>
        <w:gridCol w:w="9895"/>
        <w:gridCol w:w="1035"/>
      </w:tblGrid>
      <w:tr w:rsidR="008372D3" w:rsidRPr="00D921F4" w14:paraId="5C562DBC" w14:textId="77777777" w:rsidTr="008372D3">
        <w:tc>
          <w:tcPr>
            <w:tcW w:w="9895" w:type="dxa"/>
          </w:tcPr>
          <w:p w14:paraId="4A3CD6A3" w14:textId="37E194F3" w:rsidR="008372D3" w:rsidRPr="00D921F4" w:rsidRDefault="008372D3" w:rsidP="008372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Nội dung</w:t>
            </w:r>
          </w:p>
        </w:tc>
        <w:tc>
          <w:tcPr>
            <w:tcW w:w="1035" w:type="dxa"/>
          </w:tcPr>
          <w:p w14:paraId="1B02FAA4" w14:textId="091DF294" w:rsidR="008372D3" w:rsidRPr="00D921F4" w:rsidRDefault="008372D3" w:rsidP="008372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iểm</w:t>
            </w:r>
          </w:p>
        </w:tc>
      </w:tr>
      <w:tr w:rsidR="008372D3" w:rsidRPr="00D921F4" w14:paraId="443F20E9" w14:textId="77777777" w:rsidTr="008372D3">
        <w:tc>
          <w:tcPr>
            <w:tcW w:w="9895" w:type="dxa"/>
          </w:tcPr>
          <w:p w14:paraId="3ADFEA5C" w14:textId="77777777" w:rsidR="008372D3" w:rsidRPr="00826586" w:rsidRDefault="008372D3" w:rsidP="00BA13E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2658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a có : </w:t>
            </w:r>
            <w:r w:rsidRPr="00D921F4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6540" w:dyaOrig="680" w14:anchorId="35DE62E2">
                <v:shape id="_x0000_i1234" type="#_x0000_t75" style="width:327pt;height:33.75pt" o:ole="">
                  <v:imagedata r:id="rId348" o:title=""/>
                </v:shape>
                <o:OLEObject Type="Embed" ProgID="Equation.DSMT4" ShapeID="_x0000_i1234" DrawAspect="Content" ObjectID="_1776499577" r:id="rId349"/>
              </w:object>
            </w:r>
          </w:p>
          <w:p w14:paraId="16746C62" w14:textId="3F4645B5" w:rsidR="008372D3" w:rsidRPr="00826586" w:rsidRDefault="008372D3" w:rsidP="00BA13E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2658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a chứng minh :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560" w:dyaOrig="620" w14:anchorId="337ABC7D">
                <v:shape id="_x0000_i1235" type="#_x0000_t75" style="width:128.25pt;height:30.75pt" o:ole="">
                  <v:imagedata r:id="rId350" o:title=""/>
                </v:shape>
                <o:OLEObject Type="Embed" ProgID="Equation.DSMT4" ShapeID="_x0000_i1235" DrawAspect="Content" ObjectID="_1776499578" r:id="rId351"/>
              </w:object>
            </w:r>
          </w:p>
          <w:p w14:paraId="144E8CA6" w14:textId="77777777" w:rsidR="008372D3" w:rsidRPr="00D921F4" w:rsidRDefault="008372D3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hật vậy : </w:t>
            </w:r>
            <w:r w:rsidRPr="00D921F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8160" w:dyaOrig="440" w14:anchorId="7C64D5B4">
                <v:shape id="_x0000_i1236" type="#_x0000_t75" style="width:408pt;height:21.75pt" o:ole="">
                  <v:imagedata r:id="rId352" o:title=""/>
                </v:shape>
                <o:OLEObject Type="Embed" ProgID="Equation.DSMT4" ShapeID="_x0000_i1236" DrawAspect="Content" ObjectID="_1776499579" r:id="rId353"/>
              </w:object>
            </w:r>
          </w:p>
          <w:p w14:paraId="2E4AFBB7" w14:textId="77777777" w:rsidR="008372D3" w:rsidRPr="00D921F4" w:rsidRDefault="008372D3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260" w:dyaOrig="440" w14:anchorId="3D82A977">
                <v:shape id="_x0000_i1237" type="#_x0000_t75" style="width:113.25pt;height:21.75pt" o:ole="">
                  <v:imagedata r:id="rId354" o:title=""/>
                </v:shape>
                <o:OLEObject Type="Embed" ProgID="Equation.DSMT4" ShapeID="_x0000_i1237" DrawAspect="Content" ObjectID="_1776499580" r:id="rId355"/>
              </w:object>
            </w:r>
          </w:p>
          <w:p w14:paraId="71255C10" w14:textId="286EC0A1" w:rsidR="008372D3" w:rsidRPr="00D921F4" w:rsidRDefault="008372D3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Điều này luôn đúng do </w:t>
            </w:r>
            <w:r w:rsidRPr="00D921F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279" w14:anchorId="554D740E">
                <v:shape id="_x0000_i1238" type="#_x0000_t75" style="width:42pt;height:14.25pt" o:ole="">
                  <v:imagedata r:id="rId356" o:title=""/>
                </v:shape>
                <o:OLEObject Type="Embed" ProgID="Equation.DSMT4" ShapeID="_x0000_i1238" DrawAspect="Content" ObjectID="_1776499581" r:id="rId357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D921F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120" w:dyaOrig="320" w14:anchorId="0D10851F">
                <v:shape id="_x0000_i1239" type="#_x0000_t75" style="width:206.25pt;height:15.75pt" o:ole="">
                  <v:imagedata r:id="rId358" o:title=""/>
                </v:shape>
                <o:OLEObject Type="Embed" ProgID="Equation.DSMT4" ShapeID="_x0000_i1239" DrawAspect="Content" ObjectID="_1776499582" r:id="rId359"/>
              </w:object>
            </w:r>
          </w:p>
        </w:tc>
        <w:tc>
          <w:tcPr>
            <w:tcW w:w="1035" w:type="dxa"/>
          </w:tcPr>
          <w:p w14:paraId="7DF72BC6" w14:textId="77777777" w:rsidR="008372D3" w:rsidRPr="00D921F4" w:rsidRDefault="008372D3" w:rsidP="008372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745F960" w14:textId="77777777" w:rsidR="002551B1" w:rsidRPr="00D921F4" w:rsidRDefault="002551B1" w:rsidP="008372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64AC2BCC" w14:textId="77777777" w:rsidR="002551B1" w:rsidRPr="00D921F4" w:rsidRDefault="002551B1" w:rsidP="008372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149B8B0" w14:textId="74B190E3" w:rsidR="002551B1" w:rsidRPr="00D921F4" w:rsidRDefault="002551B1" w:rsidP="008372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8372D3" w:rsidRPr="00D921F4" w14:paraId="06885573" w14:textId="77777777" w:rsidTr="008372D3">
        <w:tc>
          <w:tcPr>
            <w:tcW w:w="9895" w:type="dxa"/>
          </w:tcPr>
          <w:p w14:paraId="7A006A31" w14:textId="77777777" w:rsidR="008372D3" w:rsidRPr="00826586" w:rsidRDefault="008372D3" w:rsidP="00BA13E2">
            <w:pPr>
              <w:rPr>
                <w:rFonts w:ascii="Times New Roman" w:hAnsi="Times New Roman" w:cs="Times New Roman"/>
                <w:sz w:val="24"/>
                <w:szCs w:val="24"/>
                <w:lang w:val="fr-FR"/>
              </w:rPr>
            </w:pPr>
            <w:r w:rsidRPr="0082658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Khi đó : </w:t>
            </w:r>
            <w:r w:rsidR="001C6C10"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80" w:dyaOrig="620" w14:anchorId="34D142C8">
                <v:shape id="_x0000_i1240" type="#_x0000_t75" style="width:99pt;height:30.75pt" o:ole="">
                  <v:imagedata r:id="rId360" o:title=""/>
                </v:shape>
                <o:OLEObject Type="Embed" ProgID="Equation.DSMT4" ShapeID="_x0000_i1240" DrawAspect="Content" ObjectID="_1776499583" r:id="rId361"/>
              </w:object>
            </w:r>
            <w:r w:rsidR="001C6C10" w:rsidRPr="0082658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 Đặt </w:t>
            </w:r>
            <w:r w:rsidR="001C6C10"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980" w:dyaOrig="720" w14:anchorId="03F680D0">
                <v:shape id="_x0000_i1241" type="#_x0000_t75" style="width:149.25pt;height:36pt" o:ole="">
                  <v:imagedata r:id="rId362" o:title=""/>
                </v:shape>
                <o:OLEObject Type="Embed" ProgID="Equation.DSMT4" ShapeID="_x0000_i1241" DrawAspect="Content" ObjectID="_1776499584" r:id="rId363"/>
              </w:object>
            </w:r>
          </w:p>
          <w:p w14:paraId="1C0EB6C0" w14:textId="77777777" w:rsidR="001C6C10" w:rsidRPr="00D921F4" w:rsidRDefault="001C6C10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2658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Ta chứng minh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560" w:dyaOrig="620" w14:anchorId="1E6CCA3B">
                <v:shape id="_x0000_i1242" type="#_x0000_t75" style="width:128.25pt;height:30.75pt" o:ole="">
                  <v:imagedata r:id="rId364" o:title=""/>
                </v:shape>
                <o:OLEObject Type="Embed" ProgID="Equation.DSMT4" ShapeID="_x0000_i1242" DrawAspect="Content" ObjectID="_1776499585" r:id="rId365"/>
              </w:object>
            </w:r>
            <w:r w:rsidRPr="00826586">
              <w:rPr>
                <w:rFonts w:ascii="Times New Roman" w:hAnsi="Times New Roman" w:cs="Times New Roman"/>
                <w:sz w:val="24"/>
                <w:szCs w:val="24"/>
                <w:lang w:val="fr-FR"/>
              </w:rPr>
              <w:t xml:space="preserve">. </w: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Thật vậy : </w:t>
            </w: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340" w:dyaOrig="400" w14:anchorId="1DE062D9">
                <v:shape id="_x0000_i1243" type="#_x0000_t75" style="width:216.75pt;height:20.25pt" o:ole="">
                  <v:imagedata r:id="rId366" o:title=""/>
                </v:shape>
                <o:OLEObject Type="Embed" ProgID="Equation.DSMT4" ShapeID="_x0000_i1243" DrawAspect="Content" ObjectID="_1776499586" r:id="rId367"/>
              </w:object>
            </w:r>
          </w:p>
          <w:p w14:paraId="285BC64E" w14:textId="77777777" w:rsidR="001C6C10" w:rsidRPr="00D921F4" w:rsidRDefault="001C6C10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4140" w:dyaOrig="400" w14:anchorId="114F402F">
                <v:shape id="_x0000_i1244" type="#_x0000_t75" style="width:207pt;height:20.25pt" o:ole="">
                  <v:imagedata r:id="rId368" o:title=""/>
                </v:shape>
                <o:OLEObject Type="Embed" ProgID="Equation.DSMT4" ShapeID="_x0000_i1244" DrawAspect="Content" ObjectID="_1776499587" r:id="rId369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(luôn đúng do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40" w:dyaOrig="620" w14:anchorId="2AF8D473">
                <v:shape id="_x0000_i1245" type="#_x0000_t75" style="width:47.25pt;height:30.75pt" o:ole="">
                  <v:imagedata r:id="rId370" o:title=""/>
                </v:shape>
                <o:OLEObject Type="Embed" ProgID="Equation.DSMT4" ShapeID="_x0000_i1245" DrawAspect="Content" ObjectID="_1776499588" r:id="rId371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14:paraId="217E8163" w14:textId="77777777" w:rsidR="001C6C10" w:rsidRPr="00D921F4" w:rsidRDefault="001C6C10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Do đó ta được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60" w:dyaOrig="620" w14:anchorId="7FD004B0">
                <v:shape id="_x0000_i1246" type="#_x0000_t75" style="width:48pt;height:30.75pt" o:ole="">
                  <v:imagedata r:id="rId372" o:title=""/>
                </v:shape>
                <o:OLEObject Type="Embed" ProgID="Equation.DSMT4" ShapeID="_x0000_i1246" DrawAspect="Content" ObjectID="_1776499589" r:id="rId373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Đẳng thức xảy ra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20" w:dyaOrig="620" w14:anchorId="7A470830">
                <v:shape id="_x0000_i1247" type="#_x0000_t75" style="width:111pt;height:30.75pt" o:ole="">
                  <v:imagedata r:id="rId374" o:title=""/>
                </v:shape>
                <o:OLEObject Type="Embed" ProgID="Equation.DSMT4" ShapeID="_x0000_i1247" DrawAspect="Content" ObjectID="_1776499590" r:id="rId375"/>
              </w:object>
            </w:r>
          </w:p>
          <w:p w14:paraId="44DE76D7" w14:textId="5604E5C2" w:rsidR="001C6C10" w:rsidRPr="00D921F4" w:rsidRDefault="001C6C10" w:rsidP="00BA13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Vậy giá trị nhỏ nhất của </w:t>
            </w:r>
            <w:r w:rsidRPr="00D921F4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60" w14:anchorId="68F04F61">
                <v:shape id="_x0000_i1248" type="#_x0000_t75" style="width:12pt;height:12.75pt" o:ole="">
                  <v:imagedata r:id="rId183" o:title=""/>
                </v:shape>
                <o:OLEObject Type="Embed" ProgID="Equation.DSMT4" ShapeID="_x0000_i1248" DrawAspect="Content" ObjectID="_1776499591" r:id="rId376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 là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99" w:dyaOrig="620" w14:anchorId="21977F3C">
                <v:shape id="_x0000_i1249" type="#_x0000_t75" style="width:24.75pt;height:30.75pt" o:ole="">
                  <v:imagedata r:id="rId377" o:title=""/>
                </v:shape>
                <o:OLEObject Type="Embed" ProgID="Equation.DSMT4" ShapeID="_x0000_i1249" DrawAspect="Content" ObjectID="_1776499592" r:id="rId378"/>
              </w:object>
            </w:r>
            <w:r w:rsidRPr="00D921F4">
              <w:rPr>
                <w:rFonts w:ascii="Times New Roman" w:hAnsi="Times New Roman" w:cs="Times New Roman"/>
                <w:sz w:val="24"/>
                <w:szCs w:val="24"/>
              </w:rPr>
              <w:t xml:space="preserve">, đạt tại </w:t>
            </w:r>
            <w:r w:rsidRPr="00D921F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20" w:dyaOrig="620" w14:anchorId="54C32547">
                <v:shape id="_x0000_i1250" type="#_x0000_t75" style="width:51pt;height:30.75pt" o:ole="">
                  <v:imagedata r:id="rId379" o:title=""/>
                </v:shape>
                <o:OLEObject Type="Embed" ProgID="Equation.DSMT4" ShapeID="_x0000_i1250" DrawAspect="Content" ObjectID="_1776499593" r:id="rId380"/>
              </w:object>
            </w:r>
          </w:p>
        </w:tc>
        <w:tc>
          <w:tcPr>
            <w:tcW w:w="1035" w:type="dxa"/>
          </w:tcPr>
          <w:p w14:paraId="1C33D9CE" w14:textId="77777777" w:rsidR="008372D3" w:rsidRPr="00D921F4" w:rsidRDefault="008372D3" w:rsidP="008372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4657C4A7" w14:textId="77777777" w:rsidR="002551B1" w:rsidRPr="00D921F4" w:rsidRDefault="002551B1" w:rsidP="008372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5C7FD136" w14:textId="77777777" w:rsidR="002551B1" w:rsidRPr="00D921F4" w:rsidRDefault="002551B1" w:rsidP="008372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7E01F3D0" w14:textId="77777777" w:rsidR="002551B1" w:rsidRPr="00D921F4" w:rsidRDefault="002551B1" w:rsidP="008372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581FB09" w14:textId="1BE6783C" w:rsidR="002551B1" w:rsidRPr="00D921F4" w:rsidRDefault="002551B1" w:rsidP="008372D3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921F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0,25</w:t>
            </w:r>
          </w:p>
        </w:tc>
      </w:tr>
    </w:tbl>
    <w:p w14:paraId="15BBD509" w14:textId="77777777" w:rsidR="008372D3" w:rsidRPr="00D921F4" w:rsidRDefault="008372D3" w:rsidP="00BA13E2">
      <w:pPr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14:paraId="6BAF19C6" w14:textId="377CA8DB" w:rsidR="001C6C10" w:rsidRPr="00D921F4" w:rsidRDefault="001C6C10" w:rsidP="001C6C10">
      <w:pPr>
        <w:spacing w:after="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t>--------------------HẾT--------------------</w:t>
      </w:r>
    </w:p>
    <w:p w14:paraId="20395EB9" w14:textId="53F3941B" w:rsidR="001C6C10" w:rsidRPr="00D921F4" w:rsidRDefault="001C6C10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D921F4">
        <w:rPr>
          <w:rFonts w:ascii="Times New Roman" w:hAnsi="Times New Roman" w:cs="Times New Roman"/>
          <w:b/>
          <w:bCs/>
          <w:sz w:val="24"/>
          <w:szCs w:val="24"/>
        </w:rPr>
        <w:br w:type="page"/>
      </w:r>
    </w:p>
    <w:sectPr w:rsidR="001C6C10" w:rsidRPr="00D921F4" w:rsidSect="00D10FA2">
      <w:pgSz w:w="12240" w:h="15840"/>
      <w:pgMar w:top="630" w:right="63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2B599A"/>
    <w:multiLevelType w:val="hybridMultilevel"/>
    <w:tmpl w:val="0404493E"/>
    <w:lvl w:ilvl="0" w:tplc="29BA527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9FB245C"/>
    <w:multiLevelType w:val="hybridMultilevel"/>
    <w:tmpl w:val="0938180A"/>
    <w:lvl w:ilvl="0" w:tplc="0CDA55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EDB2112"/>
    <w:multiLevelType w:val="hybridMultilevel"/>
    <w:tmpl w:val="F6ACA97C"/>
    <w:lvl w:ilvl="0" w:tplc="E168E6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61B3694"/>
    <w:multiLevelType w:val="hybridMultilevel"/>
    <w:tmpl w:val="AA96E200"/>
    <w:lvl w:ilvl="0" w:tplc="A77AA3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8F51344"/>
    <w:multiLevelType w:val="hybridMultilevel"/>
    <w:tmpl w:val="1ED29E0C"/>
    <w:lvl w:ilvl="0" w:tplc="F404E35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6721B23"/>
    <w:multiLevelType w:val="hybridMultilevel"/>
    <w:tmpl w:val="E6EEB460"/>
    <w:lvl w:ilvl="0" w:tplc="8280023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D072EAC"/>
    <w:multiLevelType w:val="hybridMultilevel"/>
    <w:tmpl w:val="4CBC230E"/>
    <w:lvl w:ilvl="0" w:tplc="056AF8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9413ECC"/>
    <w:multiLevelType w:val="hybridMultilevel"/>
    <w:tmpl w:val="90626330"/>
    <w:lvl w:ilvl="0" w:tplc="C548F1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B004044"/>
    <w:multiLevelType w:val="hybridMultilevel"/>
    <w:tmpl w:val="50E24EA4"/>
    <w:lvl w:ilvl="0" w:tplc="A3986D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B70755E"/>
    <w:multiLevelType w:val="hybridMultilevel"/>
    <w:tmpl w:val="5FC8E088"/>
    <w:lvl w:ilvl="0" w:tplc="5E7877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C6D730A"/>
    <w:multiLevelType w:val="hybridMultilevel"/>
    <w:tmpl w:val="963CFAE2"/>
    <w:lvl w:ilvl="0" w:tplc="B9C66B0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3C746CDF"/>
    <w:multiLevelType w:val="hybridMultilevel"/>
    <w:tmpl w:val="758AC394"/>
    <w:lvl w:ilvl="0" w:tplc="E154E6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E906B6E"/>
    <w:multiLevelType w:val="hybridMultilevel"/>
    <w:tmpl w:val="EEC83322"/>
    <w:lvl w:ilvl="0" w:tplc="8AD0AE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FB26048"/>
    <w:multiLevelType w:val="hybridMultilevel"/>
    <w:tmpl w:val="6D6E86B8"/>
    <w:lvl w:ilvl="0" w:tplc="F3767C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403E5323"/>
    <w:multiLevelType w:val="hybridMultilevel"/>
    <w:tmpl w:val="A4E8EB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596062"/>
    <w:multiLevelType w:val="hybridMultilevel"/>
    <w:tmpl w:val="122EDE1A"/>
    <w:lvl w:ilvl="0" w:tplc="E716F3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40A826EE"/>
    <w:multiLevelType w:val="hybridMultilevel"/>
    <w:tmpl w:val="364A222A"/>
    <w:lvl w:ilvl="0" w:tplc="245A04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0F77AE2"/>
    <w:multiLevelType w:val="hybridMultilevel"/>
    <w:tmpl w:val="CA2CAFCA"/>
    <w:lvl w:ilvl="0" w:tplc="62969F16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44FF2280"/>
    <w:multiLevelType w:val="hybridMultilevel"/>
    <w:tmpl w:val="27FA24F8"/>
    <w:lvl w:ilvl="0" w:tplc="1246693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A851DA5"/>
    <w:multiLevelType w:val="hybridMultilevel"/>
    <w:tmpl w:val="E2FC74C4"/>
    <w:lvl w:ilvl="0" w:tplc="FC6C7DF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E5B40DE"/>
    <w:multiLevelType w:val="hybridMultilevel"/>
    <w:tmpl w:val="0C7C7040"/>
    <w:lvl w:ilvl="0" w:tplc="B18A72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0BB5D27"/>
    <w:multiLevelType w:val="hybridMultilevel"/>
    <w:tmpl w:val="5AC49F28"/>
    <w:lvl w:ilvl="0" w:tplc="FB64D3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53873B06"/>
    <w:multiLevelType w:val="hybridMultilevel"/>
    <w:tmpl w:val="7E586A64"/>
    <w:lvl w:ilvl="0" w:tplc="2520B80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58D93747"/>
    <w:multiLevelType w:val="hybridMultilevel"/>
    <w:tmpl w:val="6A0A7D60"/>
    <w:lvl w:ilvl="0" w:tplc="AC86FBD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9BB3646"/>
    <w:multiLevelType w:val="hybridMultilevel"/>
    <w:tmpl w:val="7D521C70"/>
    <w:lvl w:ilvl="0" w:tplc="008A2A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F812DDE"/>
    <w:multiLevelType w:val="hybridMultilevel"/>
    <w:tmpl w:val="EE9A33AC"/>
    <w:lvl w:ilvl="0" w:tplc="D14290D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67CE1837"/>
    <w:multiLevelType w:val="hybridMultilevel"/>
    <w:tmpl w:val="0680B0A8"/>
    <w:lvl w:ilvl="0" w:tplc="6CEE7E5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B38093F"/>
    <w:multiLevelType w:val="hybridMultilevel"/>
    <w:tmpl w:val="0D864EA6"/>
    <w:lvl w:ilvl="0" w:tplc="DCCC11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C9B339B"/>
    <w:multiLevelType w:val="hybridMultilevel"/>
    <w:tmpl w:val="13F4D534"/>
    <w:lvl w:ilvl="0" w:tplc="2DD46E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E8D7485"/>
    <w:multiLevelType w:val="hybridMultilevel"/>
    <w:tmpl w:val="F3D272D2"/>
    <w:lvl w:ilvl="0" w:tplc="EE9EC7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EAC7D05"/>
    <w:multiLevelType w:val="hybridMultilevel"/>
    <w:tmpl w:val="A6629174"/>
    <w:lvl w:ilvl="0" w:tplc="803630B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0AA02A6"/>
    <w:multiLevelType w:val="hybridMultilevel"/>
    <w:tmpl w:val="B3A0ABE8"/>
    <w:lvl w:ilvl="0" w:tplc="84AAFEE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29D3E80"/>
    <w:multiLevelType w:val="hybridMultilevel"/>
    <w:tmpl w:val="92BE283C"/>
    <w:lvl w:ilvl="0" w:tplc="0512E3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73695EF0"/>
    <w:multiLevelType w:val="hybridMultilevel"/>
    <w:tmpl w:val="CB6C61EE"/>
    <w:lvl w:ilvl="0" w:tplc="99A027A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"/>
  </w:num>
  <w:num w:numId="2">
    <w:abstractNumId w:val="14"/>
  </w:num>
  <w:num w:numId="3">
    <w:abstractNumId w:val="27"/>
  </w:num>
  <w:num w:numId="4">
    <w:abstractNumId w:val="30"/>
  </w:num>
  <w:num w:numId="5">
    <w:abstractNumId w:val="16"/>
  </w:num>
  <w:num w:numId="6">
    <w:abstractNumId w:val="20"/>
  </w:num>
  <w:num w:numId="7">
    <w:abstractNumId w:val="18"/>
  </w:num>
  <w:num w:numId="8">
    <w:abstractNumId w:val="31"/>
  </w:num>
  <w:num w:numId="9">
    <w:abstractNumId w:val="13"/>
  </w:num>
  <w:num w:numId="10">
    <w:abstractNumId w:val="8"/>
  </w:num>
  <w:num w:numId="11">
    <w:abstractNumId w:val="22"/>
  </w:num>
  <w:num w:numId="12">
    <w:abstractNumId w:val="5"/>
  </w:num>
  <w:num w:numId="13">
    <w:abstractNumId w:val="24"/>
  </w:num>
  <w:num w:numId="14">
    <w:abstractNumId w:val="25"/>
  </w:num>
  <w:num w:numId="15">
    <w:abstractNumId w:val="26"/>
  </w:num>
  <w:num w:numId="16">
    <w:abstractNumId w:val="19"/>
  </w:num>
  <w:num w:numId="17">
    <w:abstractNumId w:val="12"/>
  </w:num>
  <w:num w:numId="18">
    <w:abstractNumId w:val="7"/>
  </w:num>
  <w:num w:numId="19">
    <w:abstractNumId w:val="3"/>
  </w:num>
  <w:num w:numId="20">
    <w:abstractNumId w:val="9"/>
  </w:num>
  <w:num w:numId="21">
    <w:abstractNumId w:val="23"/>
  </w:num>
  <w:num w:numId="22">
    <w:abstractNumId w:val="17"/>
  </w:num>
  <w:num w:numId="23">
    <w:abstractNumId w:val="28"/>
  </w:num>
  <w:num w:numId="24">
    <w:abstractNumId w:val="6"/>
  </w:num>
  <w:num w:numId="25">
    <w:abstractNumId w:val="4"/>
  </w:num>
  <w:num w:numId="26">
    <w:abstractNumId w:val="11"/>
  </w:num>
  <w:num w:numId="27">
    <w:abstractNumId w:val="21"/>
  </w:num>
  <w:num w:numId="28">
    <w:abstractNumId w:val="1"/>
  </w:num>
  <w:num w:numId="29">
    <w:abstractNumId w:val="33"/>
  </w:num>
  <w:num w:numId="30">
    <w:abstractNumId w:val="32"/>
  </w:num>
  <w:num w:numId="31">
    <w:abstractNumId w:val="29"/>
  </w:num>
  <w:num w:numId="32">
    <w:abstractNumId w:val="10"/>
  </w:num>
  <w:num w:numId="33">
    <w:abstractNumId w:val="2"/>
  </w:num>
  <w:num w:numId="3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7EA4"/>
    <w:rsid w:val="00045EB4"/>
    <w:rsid w:val="000532AC"/>
    <w:rsid w:val="00062AF3"/>
    <w:rsid w:val="00087CF9"/>
    <w:rsid w:val="000C0CCC"/>
    <w:rsid w:val="00106FB3"/>
    <w:rsid w:val="001624EF"/>
    <w:rsid w:val="00177141"/>
    <w:rsid w:val="00180DEF"/>
    <w:rsid w:val="001A133A"/>
    <w:rsid w:val="001C6C10"/>
    <w:rsid w:val="00232B82"/>
    <w:rsid w:val="002551B1"/>
    <w:rsid w:val="002F44C7"/>
    <w:rsid w:val="00320575"/>
    <w:rsid w:val="003453EF"/>
    <w:rsid w:val="00387F9B"/>
    <w:rsid w:val="003A1982"/>
    <w:rsid w:val="00421C99"/>
    <w:rsid w:val="00435058"/>
    <w:rsid w:val="00442A10"/>
    <w:rsid w:val="00487EA4"/>
    <w:rsid w:val="004D05F7"/>
    <w:rsid w:val="004F0C43"/>
    <w:rsid w:val="00550231"/>
    <w:rsid w:val="00551BA4"/>
    <w:rsid w:val="00554E7B"/>
    <w:rsid w:val="0058755C"/>
    <w:rsid w:val="00587D4C"/>
    <w:rsid w:val="005B76DF"/>
    <w:rsid w:val="005C607B"/>
    <w:rsid w:val="005D57FC"/>
    <w:rsid w:val="005E19D3"/>
    <w:rsid w:val="00636836"/>
    <w:rsid w:val="00644617"/>
    <w:rsid w:val="00662FA9"/>
    <w:rsid w:val="006B12F5"/>
    <w:rsid w:val="00740CDA"/>
    <w:rsid w:val="007C17B8"/>
    <w:rsid w:val="00814385"/>
    <w:rsid w:val="00826586"/>
    <w:rsid w:val="008372D3"/>
    <w:rsid w:val="00906F46"/>
    <w:rsid w:val="00947302"/>
    <w:rsid w:val="00A057BA"/>
    <w:rsid w:val="00A44257"/>
    <w:rsid w:val="00A64047"/>
    <w:rsid w:val="00A70F7E"/>
    <w:rsid w:val="00A76BB1"/>
    <w:rsid w:val="00A90BF8"/>
    <w:rsid w:val="00AB0FBF"/>
    <w:rsid w:val="00AE1A39"/>
    <w:rsid w:val="00B21AED"/>
    <w:rsid w:val="00B429F6"/>
    <w:rsid w:val="00B570F6"/>
    <w:rsid w:val="00BA13E2"/>
    <w:rsid w:val="00BE2C75"/>
    <w:rsid w:val="00C226CA"/>
    <w:rsid w:val="00C35708"/>
    <w:rsid w:val="00CA3713"/>
    <w:rsid w:val="00CC6228"/>
    <w:rsid w:val="00CE5819"/>
    <w:rsid w:val="00D10FA2"/>
    <w:rsid w:val="00D71F81"/>
    <w:rsid w:val="00D921F4"/>
    <w:rsid w:val="00E16B08"/>
    <w:rsid w:val="00E4256D"/>
    <w:rsid w:val="00E55508"/>
    <w:rsid w:val="00E761DB"/>
    <w:rsid w:val="00EF3E00"/>
    <w:rsid w:val="00F40E95"/>
    <w:rsid w:val="00F77E4A"/>
    <w:rsid w:val="00F82911"/>
    <w:rsid w:val="00FA335E"/>
    <w:rsid w:val="00FB3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6C298D"/>
  <w15:docId w15:val="{B937B20E-F868-4D9D-9BDE-5C7A217348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87E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87EA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265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658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81.bin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68.png"/><Relationship Id="rId324" Type="http://schemas.openxmlformats.org/officeDocument/2006/relationships/image" Target="media/image126.wmf"/><Relationship Id="rId366" Type="http://schemas.openxmlformats.org/officeDocument/2006/relationships/image" Target="media/image144.wmf"/><Relationship Id="rId170" Type="http://schemas.openxmlformats.org/officeDocument/2006/relationships/oleObject" Target="embeddings/oleObject94.bin"/><Relationship Id="rId226" Type="http://schemas.openxmlformats.org/officeDocument/2006/relationships/oleObject" Target="embeddings/oleObject131.bin"/><Relationship Id="rId268" Type="http://schemas.openxmlformats.org/officeDocument/2006/relationships/image" Target="media/image99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200.bin"/><Relationship Id="rId377" Type="http://schemas.openxmlformats.org/officeDocument/2006/relationships/image" Target="media/image149.wmf"/><Relationship Id="rId5" Type="http://schemas.openxmlformats.org/officeDocument/2006/relationships/image" Target="media/image1.wmf"/><Relationship Id="rId181" Type="http://schemas.openxmlformats.org/officeDocument/2006/relationships/image" Target="media/image78.wmf"/><Relationship Id="rId237" Type="http://schemas.openxmlformats.org/officeDocument/2006/relationships/oleObject" Target="embeddings/oleObject137.bin"/><Relationship Id="rId279" Type="http://schemas.openxmlformats.org/officeDocument/2006/relationships/oleObject" Target="embeddings/oleObject171.bin"/><Relationship Id="rId43" Type="http://schemas.openxmlformats.org/officeDocument/2006/relationships/image" Target="media/image20.wmf"/><Relationship Id="rId139" Type="http://schemas.openxmlformats.org/officeDocument/2006/relationships/image" Target="media/image60.wmf"/><Relationship Id="rId290" Type="http://schemas.openxmlformats.org/officeDocument/2006/relationships/image" Target="media/image110.wmf"/><Relationship Id="rId304" Type="http://schemas.openxmlformats.org/officeDocument/2006/relationships/image" Target="media/image117.wmf"/><Relationship Id="rId346" Type="http://schemas.openxmlformats.org/officeDocument/2006/relationships/oleObject" Target="embeddings/oleObject208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81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9.bin"/><Relationship Id="rId248" Type="http://schemas.openxmlformats.org/officeDocument/2006/relationships/oleObject" Target="embeddings/oleObject146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4.bin"/><Relationship Id="rId315" Type="http://schemas.openxmlformats.org/officeDocument/2006/relationships/image" Target="media/image122.wmf"/><Relationship Id="rId357" Type="http://schemas.openxmlformats.org/officeDocument/2006/relationships/oleObject" Target="embeddings/oleObject214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8.bin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26.bin"/><Relationship Id="rId259" Type="http://schemas.openxmlformats.org/officeDocument/2006/relationships/oleObject" Target="embeddings/oleObject157.bin"/><Relationship Id="rId23" Type="http://schemas.openxmlformats.org/officeDocument/2006/relationships/image" Target="media/image10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67.bin"/><Relationship Id="rId326" Type="http://schemas.openxmlformats.org/officeDocument/2006/relationships/image" Target="media/image127.wmf"/><Relationship Id="rId65" Type="http://schemas.openxmlformats.org/officeDocument/2006/relationships/oleObject" Target="embeddings/oleObject31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45.wmf"/><Relationship Id="rId172" Type="http://schemas.openxmlformats.org/officeDocument/2006/relationships/oleObject" Target="embeddings/oleObject95.bin"/><Relationship Id="rId228" Type="http://schemas.openxmlformats.org/officeDocument/2006/relationships/image" Target="media/image92.wmf"/><Relationship Id="rId281" Type="http://schemas.openxmlformats.org/officeDocument/2006/relationships/oleObject" Target="embeddings/oleObject172.bin"/><Relationship Id="rId337" Type="http://schemas.openxmlformats.org/officeDocument/2006/relationships/oleObject" Target="embeddings/oleObject20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1.wmf"/><Relationship Id="rId379" Type="http://schemas.openxmlformats.org/officeDocument/2006/relationships/image" Target="media/image150.wmf"/><Relationship Id="rId7" Type="http://schemas.openxmlformats.org/officeDocument/2006/relationships/image" Target="media/image2.wmf"/><Relationship Id="rId183" Type="http://schemas.openxmlformats.org/officeDocument/2006/relationships/image" Target="media/image79.wmf"/><Relationship Id="rId239" Type="http://schemas.openxmlformats.org/officeDocument/2006/relationships/oleObject" Target="embeddings/oleObject138.bin"/><Relationship Id="rId250" Type="http://schemas.openxmlformats.org/officeDocument/2006/relationships/oleObject" Target="embeddings/oleObject148.bin"/><Relationship Id="rId292" Type="http://schemas.openxmlformats.org/officeDocument/2006/relationships/image" Target="media/image111.wmf"/><Relationship Id="rId306" Type="http://schemas.openxmlformats.org/officeDocument/2006/relationships/image" Target="media/image118.wmf"/><Relationship Id="rId45" Type="http://schemas.openxmlformats.org/officeDocument/2006/relationships/image" Target="media/image21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35.wmf"/><Relationship Id="rId152" Type="http://schemas.openxmlformats.org/officeDocument/2006/relationships/oleObject" Target="embeddings/oleObject82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20.bin"/><Relationship Id="rId261" Type="http://schemas.openxmlformats.org/officeDocument/2006/relationships/oleObject" Target="embeddings/oleObject159.bin"/><Relationship Id="rId14" Type="http://schemas.openxmlformats.org/officeDocument/2006/relationships/oleObject" Target="embeddings/oleObject5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91.bin"/><Relationship Id="rId359" Type="http://schemas.openxmlformats.org/officeDocument/2006/relationships/oleObject" Target="embeddings/oleObject215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6.wmf"/><Relationship Id="rId163" Type="http://schemas.openxmlformats.org/officeDocument/2006/relationships/image" Target="media/image70.wmf"/><Relationship Id="rId219" Type="http://schemas.openxmlformats.org/officeDocument/2006/relationships/oleObject" Target="embeddings/oleObject127.bin"/><Relationship Id="rId370" Type="http://schemas.openxmlformats.org/officeDocument/2006/relationships/image" Target="media/image146.wmf"/><Relationship Id="rId230" Type="http://schemas.openxmlformats.org/officeDocument/2006/relationships/image" Target="media/image93.wmf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01.wmf"/><Relationship Id="rId328" Type="http://schemas.openxmlformats.org/officeDocument/2006/relationships/image" Target="media/image128.wmf"/><Relationship Id="rId132" Type="http://schemas.openxmlformats.org/officeDocument/2006/relationships/oleObject" Target="embeddings/oleObject69.bin"/><Relationship Id="rId174" Type="http://schemas.openxmlformats.org/officeDocument/2006/relationships/oleObject" Target="embeddings/oleObject96.bin"/><Relationship Id="rId381" Type="http://schemas.openxmlformats.org/officeDocument/2006/relationships/fontTable" Target="fontTable.xml"/><Relationship Id="rId241" Type="http://schemas.openxmlformats.org/officeDocument/2006/relationships/oleObject" Target="embeddings/oleObject139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73.bin"/><Relationship Id="rId339" Type="http://schemas.openxmlformats.org/officeDocument/2006/relationships/oleObject" Target="embeddings/oleObject202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7.wmf"/><Relationship Id="rId143" Type="http://schemas.openxmlformats.org/officeDocument/2006/relationships/image" Target="media/image62.wmf"/><Relationship Id="rId185" Type="http://schemas.openxmlformats.org/officeDocument/2006/relationships/image" Target="media/image80.wmf"/><Relationship Id="rId350" Type="http://schemas.openxmlformats.org/officeDocument/2006/relationships/image" Target="media/image136.wmf"/><Relationship Id="rId9" Type="http://schemas.openxmlformats.org/officeDocument/2006/relationships/image" Target="media/image3.wmf"/><Relationship Id="rId210" Type="http://schemas.openxmlformats.org/officeDocument/2006/relationships/image" Target="media/image85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4.bin"/><Relationship Id="rId252" Type="http://schemas.openxmlformats.org/officeDocument/2006/relationships/oleObject" Target="embeddings/oleObject150.bin"/><Relationship Id="rId273" Type="http://schemas.openxmlformats.org/officeDocument/2006/relationships/oleObject" Target="embeddings/oleObject168.bin"/><Relationship Id="rId294" Type="http://schemas.openxmlformats.org/officeDocument/2006/relationships/image" Target="media/image112.wmf"/><Relationship Id="rId308" Type="http://schemas.openxmlformats.org/officeDocument/2006/relationships/image" Target="media/image119.wmf"/><Relationship Id="rId329" Type="http://schemas.openxmlformats.org/officeDocument/2006/relationships/oleObject" Target="embeddings/oleObject197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5.wmf"/><Relationship Id="rId340" Type="http://schemas.openxmlformats.org/officeDocument/2006/relationships/oleObject" Target="embeddings/oleObject203.bin"/><Relationship Id="rId361" Type="http://schemas.openxmlformats.org/officeDocument/2006/relationships/oleObject" Target="embeddings/oleObject216.bin"/><Relationship Id="rId196" Type="http://schemas.openxmlformats.org/officeDocument/2006/relationships/oleObject" Target="embeddings/oleObject111.bin"/><Relationship Id="rId200" Type="http://schemas.openxmlformats.org/officeDocument/2006/relationships/image" Target="media/image82.wmf"/><Relationship Id="rId382" Type="http://schemas.openxmlformats.org/officeDocument/2006/relationships/theme" Target="theme/theme1.xml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8.bin"/><Relationship Id="rId242" Type="http://schemas.openxmlformats.org/officeDocument/2006/relationships/oleObject" Target="embeddings/oleObject140.bin"/><Relationship Id="rId263" Type="http://schemas.openxmlformats.org/officeDocument/2006/relationships/oleObject" Target="embeddings/oleObject161.bin"/><Relationship Id="rId284" Type="http://schemas.openxmlformats.org/officeDocument/2006/relationships/image" Target="media/image107.wmf"/><Relationship Id="rId319" Type="http://schemas.openxmlformats.org/officeDocument/2006/relationships/oleObject" Target="embeddings/oleObject192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8.bin"/><Relationship Id="rId330" Type="http://schemas.openxmlformats.org/officeDocument/2006/relationships/image" Target="media/image129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91.bin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211.bin"/><Relationship Id="rId372" Type="http://schemas.openxmlformats.org/officeDocument/2006/relationships/image" Target="media/image147.wmf"/><Relationship Id="rId211" Type="http://schemas.openxmlformats.org/officeDocument/2006/relationships/oleObject" Target="embeddings/oleObject122.bin"/><Relationship Id="rId232" Type="http://schemas.openxmlformats.org/officeDocument/2006/relationships/image" Target="media/image94.wmf"/><Relationship Id="rId253" Type="http://schemas.openxmlformats.org/officeDocument/2006/relationships/oleObject" Target="embeddings/oleObject151.bin"/><Relationship Id="rId274" Type="http://schemas.openxmlformats.org/officeDocument/2006/relationships/image" Target="media/image102.wmf"/><Relationship Id="rId295" Type="http://schemas.openxmlformats.org/officeDocument/2006/relationships/oleObject" Target="embeddings/oleObject179.bin"/><Relationship Id="rId309" Type="http://schemas.openxmlformats.org/officeDocument/2006/relationships/oleObject" Target="embeddings/oleObject186.bin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1.bin"/><Relationship Id="rId320" Type="http://schemas.openxmlformats.org/officeDocument/2006/relationships/image" Target="media/image124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7.bin"/><Relationship Id="rId197" Type="http://schemas.openxmlformats.org/officeDocument/2006/relationships/oleObject" Target="embeddings/oleObject112.bin"/><Relationship Id="rId341" Type="http://schemas.openxmlformats.org/officeDocument/2006/relationships/image" Target="media/image134.wmf"/><Relationship Id="rId362" Type="http://schemas.openxmlformats.org/officeDocument/2006/relationships/image" Target="media/image142.wmf"/><Relationship Id="rId201" Type="http://schemas.openxmlformats.org/officeDocument/2006/relationships/oleObject" Target="embeddings/oleObject115.bin"/><Relationship Id="rId222" Type="http://schemas.openxmlformats.org/officeDocument/2006/relationships/image" Target="media/image90.wmf"/><Relationship Id="rId243" Type="http://schemas.openxmlformats.org/officeDocument/2006/relationships/oleObject" Target="embeddings/oleObject141.bin"/><Relationship Id="rId264" Type="http://schemas.openxmlformats.org/officeDocument/2006/relationships/oleObject" Target="embeddings/oleObject162.bin"/><Relationship Id="rId285" Type="http://schemas.openxmlformats.org/officeDocument/2006/relationships/oleObject" Target="embeddings/oleObject174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oleObject" Target="embeddings/oleObject63.bin"/><Relationship Id="rId310" Type="http://schemas.openxmlformats.org/officeDocument/2006/relationships/image" Target="media/image120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image" Target="media/image63.wmf"/><Relationship Id="rId166" Type="http://schemas.openxmlformats.org/officeDocument/2006/relationships/oleObject" Target="embeddings/oleObject92.bin"/><Relationship Id="rId187" Type="http://schemas.openxmlformats.org/officeDocument/2006/relationships/image" Target="media/image81.wmf"/><Relationship Id="rId331" Type="http://schemas.openxmlformats.org/officeDocument/2006/relationships/oleObject" Target="embeddings/oleObject198.bin"/><Relationship Id="rId352" Type="http://schemas.openxmlformats.org/officeDocument/2006/relationships/image" Target="media/image137.wmf"/><Relationship Id="rId373" Type="http://schemas.openxmlformats.org/officeDocument/2006/relationships/oleObject" Target="embeddings/oleObject222.bin"/><Relationship Id="rId1" Type="http://schemas.openxmlformats.org/officeDocument/2006/relationships/numbering" Target="numbering.xml"/><Relationship Id="rId212" Type="http://schemas.openxmlformats.org/officeDocument/2006/relationships/image" Target="media/image86.wmf"/><Relationship Id="rId233" Type="http://schemas.openxmlformats.org/officeDocument/2006/relationships/oleObject" Target="embeddings/oleObject135.bin"/><Relationship Id="rId254" Type="http://schemas.openxmlformats.org/officeDocument/2006/relationships/oleObject" Target="embeddings/oleObject152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69.bin"/><Relationship Id="rId296" Type="http://schemas.openxmlformats.org/officeDocument/2006/relationships/image" Target="media/image113.wmf"/><Relationship Id="rId300" Type="http://schemas.openxmlformats.org/officeDocument/2006/relationships/image" Target="media/image11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2.bin"/><Relationship Id="rId156" Type="http://schemas.openxmlformats.org/officeDocument/2006/relationships/oleObject" Target="embeddings/oleObject85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13.bin"/><Relationship Id="rId321" Type="http://schemas.openxmlformats.org/officeDocument/2006/relationships/oleObject" Target="embeddings/oleObject193.bin"/><Relationship Id="rId342" Type="http://schemas.openxmlformats.org/officeDocument/2006/relationships/oleObject" Target="embeddings/oleObject204.bin"/><Relationship Id="rId363" Type="http://schemas.openxmlformats.org/officeDocument/2006/relationships/oleObject" Target="embeddings/oleObject217.bin"/><Relationship Id="rId202" Type="http://schemas.openxmlformats.org/officeDocument/2006/relationships/oleObject" Target="embeddings/oleObject116.bin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42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63.bin"/><Relationship Id="rId286" Type="http://schemas.openxmlformats.org/officeDocument/2006/relationships/image" Target="media/image108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52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9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87.bin"/><Relationship Id="rId332" Type="http://schemas.openxmlformats.org/officeDocument/2006/relationships/image" Target="media/image130.wmf"/><Relationship Id="rId353" Type="http://schemas.openxmlformats.org/officeDocument/2006/relationships/oleObject" Target="embeddings/oleObject212.bin"/><Relationship Id="rId374" Type="http://schemas.openxmlformats.org/officeDocument/2006/relationships/image" Target="media/image148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23.bin"/><Relationship Id="rId234" Type="http://schemas.openxmlformats.org/officeDocument/2006/relationships/image" Target="media/image9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53.bin"/><Relationship Id="rId276" Type="http://schemas.openxmlformats.org/officeDocument/2006/relationships/image" Target="media/image103.wmf"/><Relationship Id="rId297" Type="http://schemas.openxmlformats.org/officeDocument/2006/relationships/oleObject" Target="embeddings/oleObject180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73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82.bin"/><Relationship Id="rId322" Type="http://schemas.openxmlformats.org/officeDocument/2006/relationships/image" Target="media/image125.wmf"/><Relationship Id="rId343" Type="http://schemas.openxmlformats.org/officeDocument/2006/relationships/oleObject" Target="embeddings/oleObject205.bin"/><Relationship Id="rId364" Type="http://schemas.openxmlformats.org/officeDocument/2006/relationships/image" Target="media/image143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114.bin"/><Relationship Id="rId203" Type="http://schemas.openxmlformats.org/officeDocument/2006/relationships/image" Target="media/image83.wmf"/><Relationship Id="rId19" Type="http://schemas.openxmlformats.org/officeDocument/2006/relationships/image" Target="media/image8.wmf"/><Relationship Id="rId224" Type="http://schemas.openxmlformats.org/officeDocument/2006/relationships/image" Target="media/image91.wmf"/><Relationship Id="rId245" Type="http://schemas.openxmlformats.org/officeDocument/2006/relationships/oleObject" Target="embeddings/oleObject143.bin"/><Relationship Id="rId266" Type="http://schemas.openxmlformats.org/officeDocument/2006/relationships/oleObject" Target="embeddings/oleObject164.bin"/><Relationship Id="rId287" Type="http://schemas.openxmlformats.org/officeDocument/2006/relationships/oleObject" Target="embeddings/oleObject175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image" Target="media/image64.wmf"/><Relationship Id="rId168" Type="http://schemas.openxmlformats.org/officeDocument/2006/relationships/oleObject" Target="embeddings/oleObject93.bin"/><Relationship Id="rId312" Type="http://schemas.openxmlformats.org/officeDocument/2006/relationships/oleObject" Target="embeddings/oleObject188.bin"/><Relationship Id="rId333" Type="http://schemas.openxmlformats.org/officeDocument/2006/relationships/oleObject" Target="embeddings/oleObject199.bin"/><Relationship Id="rId354" Type="http://schemas.openxmlformats.org/officeDocument/2006/relationships/image" Target="media/image138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104.bin"/><Relationship Id="rId375" Type="http://schemas.openxmlformats.org/officeDocument/2006/relationships/oleObject" Target="embeddings/oleObject223.bin"/><Relationship Id="rId3" Type="http://schemas.openxmlformats.org/officeDocument/2006/relationships/settings" Target="settings.xml"/><Relationship Id="rId214" Type="http://schemas.openxmlformats.org/officeDocument/2006/relationships/oleObject" Target="embeddings/oleObject124.bin"/><Relationship Id="rId235" Type="http://schemas.openxmlformats.org/officeDocument/2006/relationships/oleObject" Target="embeddings/oleObject136.bin"/><Relationship Id="rId256" Type="http://schemas.openxmlformats.org/officeDocument/2006/relationships/oleObject" Target="embeddings/oleObject154.bin"/><Relationship Id="rId277" Type="http://schemas.openxmlformats.org/officeDocument/2006/relationships/oleObject" Target="embeddings/oleObject170.bin"/><Relationship Id="rId298" Type="http://schemas.openxmlformats.org/officeDocument/2006/relationships/image" Target="media/image114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7.bin"/><Relationship Id="rId302" Type="http://schemas.openxmlformats.org/officeDocument/2006/relationships/image" Target="media/image116.wmf"/><Relationship Id="rId323" Type="http://schemas.openxmlformats.org/officeDocument/2006/relationships/oleObject" Target="embeddings/oleObject194.bin"/><Relationship Id="rId344" Type="http://schemas.openxmlformats.org/officeDocument/2006/relationships/oleObject" Target="embeddings/oleObject206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179" Type="http://schemas.openxmlformats.org/officeDocument/2006/relationships/image" Target="media/image77.wmf"/><Relationship Id="rId365" Type="http://schemas.openxmlformats.org/officeDocument/2006/relationships/oleObject" Target="embeddings/oleObject218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7.bin"/><Relationship Id="rId225" Type="http://schemas.openxmlformats.org/officeDocument/2006/relationships/oleObject" Target="embeddings/oleObject130.bin"/><Relationship Id="rId246" Type="http://schemas.openxmlformats.org/officeDocument/2006/relationships/oleObject" Target="embeddings/oleObject144.bin"/><Relationship Id="rId267" Type="http://schemas.openxmlformats.org/officeDocument/2006/relationships/oleObject" Target="embeddings/oleObject165.bin"/><Relationship Id="rId288" Type="http://schemas.openxmlformats.org/officeDocument/2006/relationships/image" Target="media/image109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9.wmf"/><Relationship Id="rId313" Type="http://schemas.openxmlformats.org/officeDocument/2006/relationships/image" Target="media/image12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80.bin"/><Relationship Id="rId169" Type="http://schemas.openxmlformats.org/officeDocument/2006/relationships/image" Target="media/image72.wmf"/><Relationship Id="rId334" Type="http://schemas.openxmlformats.org/officeDocument/2006/relationships/image" Target="media/image131.wmf"/><Relationship Id="rId355" Type="http://schemas.openxmlformats.org/officeDocument/2006/relationships/oleObject" Target="embeddings/oleObject213.bin"/><Relationship Id="rId376" Type="http://schemas.openxmlformats.org/officeDocument/2006/relationships/oleObject" Target="embeddings/oleObject22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9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96.wmf"/><Relationship Id="rId257" Type="http://schemas.openxmlformats.org/officeDocument/2006/relationships/oleObject" Target="embeddings/oleObject155.bin"/><Relationship Id="rId278" Type="http://schemas.openxmlformats.org/officeDocument/2006/relationships/image" Target="media/image104.wmf"/><Relationship Id="rId303" Type="http://schemas.openxmlformats.org/officeDocument/2006/relationships/oleObject" Target="embeddings/oleObject183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75.bin"/><Relationship Id="rId345" Type="http://schemas.openxmlformats.org/officeDocument/2006/relationships/oleObject" Target="embeddings/oleObject207.bin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8.bin"/><Relationship Id="rId247" Type="http://schemas.openxmlformats.org/officeDocument/2006/relationships/oleObject" Target="embeddings/oleObject145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76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89.bin"/><Relationship Id="rId356" Type="http://schemas.openxmlformats.org/officeDocument/2006/relationships/image" Target="media/image139.wmf"/><Relationship Id="rId95" Type="http://schemas.openxmlformats.org/officeDocument/2006/relationships/image" Target="media/image44.wmf"/><Relationship Id="rId160" Type="http://schemas.openxmlformats.org/officeDocument/2006/relationships/image" Target="media/image69.wmf"/><Relationship Id="rId216" Type="http://schemas.openxmlformats.org/officeDocument/2006/relationships/image" Target="media/image87.wmf"/><Relationship Id="rId258" Type="http://schemas.openxmlformats.org/officeDocument/2006/relationships/oleObject" Target="embeddings/oleObject156.bin"/><Relationship Id="rId22" Type="http://schemas.openxmlformats.org/officeDocument/2006/relationships/oleObject" Target="embeddings/oleObject9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95.bin"/><Relationship Id="rId367" Type="http://schemas.openxmlformats.org/officeDocument/2006/relationships/oleObject" Target="embeddings/oleObject219.bin"/><Relationship Id="rId171" Type="http://schemas.openxmlformats.org/officeDocument/2006/relationships/image" Target="media/image73.wmf"/><Relationship Id="rId227" Type="http://schemas.openxmlformats.org/officeDocument/2006/relationships/oleObject" Target="embeddings/oleObject132.bin"/><Relationship Id="rId269" Type="http://schemas.openxmlformats.org/officeDocument/2006/relationships/oleObject" Target="embeddings/oleObject166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05.wmf"/><Relationship Id="rId336" Type="http://schemas.openxmlformats.org/officeDocument/2006/relationships/image" Target="media/image13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6.bin"/><Relationship Id="rId182" Type="http://schemas.openxmlformats.org/officeDocument/2006/relationships/oleObject" Target="embeddings/oleObject100.bin"/><Relationship Id="rId378" Type="http://schemas.openxmlformats.org/officeDocument/2006/relationships/oleObject" Target="embeddings/oleObject225.bin"/><Relationship Id="rId6" Type="http://schemas.openxmlformats.org/officeDocument/2006/relationships/oleObject" Target="embeddings/oleObject1.bin"/><Relationship Id="rId238" Type="http://schemas.openxmlformats.org/officeDocument/2006/relationships/image" Target="media/image97.wmf"/><Relationship Id="rId291" Type="http://schemas.openxmlformats.org/officeDocument/2006/relationships/oleObject" Target="embeddings/oleObject177.bin"/><Relationship Id="rId305" Type="http://schemas.openxmlformats.org/officeDocument/2006/relationships/oleObject" Target="embeddings/oleObject184.bin"/><Relationship Id="rId347" Type="http://schemas.openxmlformats.org/officeDocument/2006/relationships/oleObject" Target="embeddings/oleObject209.bin"/><Relationship Id="rId44" Type="http://schemas.openxmlformats.org/officeDocument/2006/relationships/oleObject" Target="embeddings/oleObject20.bin"/><Relationship Id="rId86" Type="http://schemas.openxmlformats.org/officeDocument/2006/relationships/image" Target="media/image40.wmf"/><Relationship Id="rId151" Type="http://schemas.openxmlformats.org/officeDocument/2006/relationships/image" Target="media/image66.wmf"/><Relationship Id="rId193" Type="http://schemas.openxmlformats.org/officeDocument/2006/relationships/oleObject" Target="embeddings/oleObject108.bin"/><Relationship Id="rId207" Type="http://schemas.openxmlformats.org/officeDocument/2006/relationships/image" Target="media/image84.wmf"/><Relationship Id="rId249" Type="http://schemas.openxmlformats.org/officeDocument/2006/relationships/oleObject" Target="embeddings/oleObject147.bin"/><Relationship Id="rId13" Type="http://schemas.openxmlformats.org/officeDocument/2006/relationships/image" Target="media/image5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58.bin"/><Relationship Id="rId316" Type="http://schemas.openxmlformats.org/officeDocument/2006/relationships/oleObject" Target="embeddings/oleObject190.bin"/><Relationship Id="rId55" Type="http://schemas.openxmlformats.org/officeDocument/2006/relationships/oleObject" Target="embeddings/oleObject26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61.bin"/><Relationship Id="rId358" Type="http://schemas.openxmlformats.org/officeDocument/2006/relationships/image" Target="media/image140.wmf"/><Relationship Id="rId162" Type="http://schemas.openxmlformats.org/officeDocument/2006/relationships/oleObject" Target="embeddings/oleObject89.bin"/><Relationship Id="rId218" Type="http://schemas.openxmlformats.org/officeDocument/2006/relationships/image" Target="media/image88.wmf"/><Relationship Id="rId271" Type="http://schemas.openxmlformats.org/officeDocument/2006/relationships/image" Target="media/image100.png"/><Relationship Id="rId24" Type="http://schemas.openxmlformats.org/officeDocument/2006/relationships/oleObject" Target="embeddings/oleObject10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8.bin"/><Relationship Id="rId327" Type="http://schemas.openxmlformats.org/officeDocument/2006/relationships/oleObject" Target="embeddings/oleObject196.bin"/><Relationship Id="rId369" Type="http://schemas.openxmlformats.org/officeDocument/2006/relationships/oleObject" Target="embeddings/oleObject220.bin"/><Relationship Id="rId173" Type="http://schemas.openxmlformats.org/officeDocument/2006/relationships/image" Target="media/image74.wmf"/><Relationship Id="rId229" Type="http://schemas.openxmlformats.org/officeDocument/2006/relationships/oleObject" Target="embeddings/oleObject133.bin"/><Relationship Id="rId380" Type="http://schemas.openxmlformats.org/officeDocument/2006/relationships/oleObject" Target="embeddings/oleObject226.bin"/><Relationship Id="rId240" Type="http://schemas.openxmlformats.org/officeDocument/2006/relationships/image" Target="media/image98.wmf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06.wmf"/><Relationship Id="rId338" Type="http://schemas.openxmlformats.org/officeDocument/2006/relationships/image" Target="media/image133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77.bin"/><Relationship Id="rId184" Type="http://schemas.openxmlformats.org/officeDocument/2006/relationships/oleObject" Target="embeddings/oleObject101.bin"/><Relationship Id="rId251" Type="http://schemas.openxmlformats.org/officeDocument/2006/relationships/oleObject" Target="embeddings/oleObject149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78.bin"/><Relationship Id="rId307" Type="http://schemas.openxmlformats.org/officeDocument/2006/relationships/oleObject" Target="embeddings/oleObject185.bin"/><Relationship Id="rId349" Type="http://schemas.openxmlformats.org/officeDocument/2006/relationships/oleObject" Target="embeddings/oleObject210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67.wmf"/><Relationship Id="rId195" Type="http://schemas.openxmlformats.org/officeDocument/2006/relationships/oleObject" Target="embeddings/oleObject110.bin"/><Relationship Id="rId209" Type="http://schemas.openxmlformats.org/officeDocument/2006/relationships/oleObject" Target="embeddings/oleObject121.bin"/><Relationship Id="rId360" Type="http://schemas.openxmlformats.org/officeDocument/2006/relationships/image" Target="media/image141.wmf"/><Relationship Id="rId220" Type="http://schemas.openxmlformats.org/officeDocument/2006/relationships/image" Target="media/image89.wmf"/><Relationship Id="rId15" Type="http://schemas.openxmlformats.org/officeDocument/2006/relationships/image" Target="media/image6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60.bin"/><Relationship Id="rId318" Type="http://schemas.openxmlformats.org/officeDocument/2006/relationships/image" Target="media/image123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90.bin"/><Relationship Id="rId371" Type="http://schemas.openxmlformats.org/officeDocument/2006/relationships/oleObject" Target="embeddings/oleObject2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556</Words>
  <Characters>8872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2024 môn Toán minh họa 20 Bà Rịa - Vũng Tàu</dc:title>
  <dc:subject>Đề thi thử vào 10 2024 môn Toán minh họa 20 Bà Rịa - Vũng Tàu có đáp án và thang điểm chi tiết dành cho các em học học sinh lớp 9 ôn thi vào lớp 10 tại nhà.</dc:subject>
  <dc:creator>doctailieu.com</dc:creator>
  <cp:keywords>đề thi thử vào 10 môn Toán</cp:keywords>
  <dc:description/>
  <cp:lastModifiedBy>admin</cp:lastModifiedBy>
  <cp:revision>2</cp:revision>
  <cp:lastPrinted>2023-10-18T11:55:00Z</cp:lastPrinted>
  <dcterms:created xsi:type="dcterms:W3CDTF">2024-05-06T04:13:00Z</dcterms:created>
  <dcterms:modified xsi:type="dcterms:W3CDTF">2024-05-06T04:13:00Z</dcterms:modified>
</cp:coreProperties>
</file>